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4FAF" w:rsidRDefault="00124FAF" w:rsidP="00124FAF">
      <w:pPr>
        <w:pStyle w:val="1"/>
      </w:pPr>
      <w:r>
        <w:t>ВСТУП</w:t>
      </w:r>
    </w:p>
    <w:p w:rsidR="00124FAF" w:rsidRDefault="00124FAF" w:rsidP="00124FAF">
      <w:pPr>
        <w:pStyle w:val="a4"/>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4"/>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4"/>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4"/>
      </w:pPr>
      <w:r>
        <w:t xml:space="preserve">Сьогодні </w:t>
      </w:r>
      <w:bookmarkStart w:id="0" w:name="t2"/>
      <w:r>
        <w:t xml:space="preserve">засоби </w:t>
      </w:r>
      <w:bookmarkEnd w:id="0"/>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4"/>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4"/>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4"/>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bookmarkStart w:id="1" w:name="_GoBack"/>
      <w:bookmarkEnd w:id="1"/>
      <w:r w:rsidRPr="00B37C32">
        <w:t>.</w:t>
      </w:r>
    </w:p>
    <w:p w:rsidR="00733DB5" w:rsidRPr="00733DB5" w:rsidRDefault="00733DB5" w:rsidP="00733DB5">
      <w:pPr>
        <w:pStyle w:val="2"/>
      </w:pPr>
      <w:r w:rsidRPr="00733DB5">
        <w:lastRenderedPageBreak/>
        <w:t>ОГЛЯД АНАЛОГІВ</w:t>
      </w:r>
    </w:p>
    <w:p w:rsidR="007C697B" w:rsidRPr="00E34436" w:rsidRDefault="005C7E0A" w:rsidP="002770B3">
      <w:pPr>
        <w:pStyle w:val="a4"/>
      </w:pPr>
      <w:r w:rsidRPr="00E34436">
        <w:t xml:space="preserve">Даний розділ присвячений огляду аналогів. </w:t>
      </w:r>
      <w:r w:rsidR="007C697B" w:rsidRPr="00E34436">
        <w:t xml:space="preserve">Такий огляд має не лише підтвердити доцільність розробки </w:t>
      </w:r>
      <w:r w:rsidR="00E34436" w:rsidRPr="00E34436">
        <w:t xml:space="preserve">запропонованої системи а й дозволить </w:t>
      </w:r>
      <w:r w:rsidR="007F3406">
        <w:t xml:space="preserve">вибрати успішні </w:t>
      </w:r>
      <w:r w:rsidR="00034E35">
        <w:t>схемні рішення</w:t>
      </w:r>
      <w:r w:rsidR="00FC62BF">
        <w:t xml:space="preserve">, що були реалізовані в інших подібних </w:t>
      </w:r>
      <w:r w:rsidR="00034E35">
        <w:t>приладах</w:t>
      </w:r>
      <w:r w:rsidR="00FC62BF">
        <w:t>.</w:t>
      </w:r>
    </w:p>
    <w:p w:rsidR="00F2197E" w:rsidRDefault="00F2197E" w:rsidP="00F2197E">
      <w:pPr>
        <w:pStyle w:val="a4"/>
      </w:pPr>
      <w:r w:rsidRPr="00E34436">
        <w:t>Необхідно розглянути</w:t>
      </w:r>
      <w:r>
        <w:t xml:space="preserve"> прилади різних років</w:t>
      </w:r>
      <w:r w:rsidR="00DA6DBF">
        <w:t xml:space="preserve"> випуску</w:t>
      </w:r>
      <w:r>
        <w:t xml:space="preserve"> та складності, </w:t>
      </w:r>
      <w:r w:rsidRPr="00E34436">
        <w:t xml:space="preserve">від </w:t>
      </w:r>
      <w:r>
        <w:t xml:space="preserve">любительських </w:t>
      </w:r>
      <w:r w:rsidRPr="00E34436">
        <w:t xml:space="preserve">схем до дорогих комерційних рішень. </w:t>
      </w:r>
    </w:p>
    <w:p w:rsidR="009E4A0C" w:rsidRDefault="009E4A0C" w:rsidP="00F2197E">
      <w:pPr>
        <w:pStyle w:val="a4"/>
      </w:pPr>
      <w:r>
        <w:t>Для розгляду обрано</w:t>
      </w:r>
      <w:r w:rsidR="00BF1640">
        <w:t xml:space="preserve"> декілька</w:t>
      </w:r>
      <w:r>
        <w:t xml:space="preserve"> </w:t>
      </w:r>
      <w:r w:rsidR="004C6A5C">
        <w:t xml:space="preserve">випадкових </w:t>
      </w:r>
      <w:r>
        <w:t>прилад</w:t>
      </w:r>
      <w:r w:rsidR="00BF1640">
        <w:t>ів</w:t>
      </w:r>
      <w:r>
        <w:t xml:space="preserve">, про які легко знайти інформацію. </w:t>
      </w:r>
      <w:r w:rsidR="005B58FB">
        <w:t xml:space="preserve">Такої інформації цілком достатньо оскільки </w:t>
      </w:r>
      <w:r w:rsidR="004C6A5C">
        <w:t xml:space="preserve">менш поширені </w:t>
      </w:r>
      <w:r w:rsidR="005B58FB">
        <w:t xml:space="preserve">прилади є або занадто дорогими і вузькоспеціалізованими, щоб проводити порівняння з ними, або </w:t>
      </w:r>
      <w:r w:rsidR="004E33A0">
        <w:t>застарілими і</w:t>
      </w:r>
      <w:r w:rsidR="005B58FB">
        <w:t xml:space="preserve"> програють аналогам за основними показниками.</w:t>
      </w:r>
    </w:p>
    <w:p w:rsidR="006A2F54" w:rsidRPr="00E9235E" w:rsidRDefault="009966B5" w:rsidP="009966B5">
      <w:pPr>
        <w:pStyle w:val="3"/>
      </w:pPr>
      <w:r>
        <w:t>С</w:t>
      </w:r>
      <w:r w:rsidR="00733DB5">
        <w:t>хема приставки до осцилографа</w:t>
      </w:r>
    </w:p>
    <w:p w:rsidR="00185B20" w:rsidRPr="00E9235E" w:rsidRDefault="00185B20" w:rsidP="002770B3">
      <w:pPr>
        <w:pStyle w:val="a4"/>
      </w:pPr>
      <w:r w:rsidRPr="007D7D37">
        <w:t>На рисунку</w:t>
      </w:r>
      <w:r w:rsidR="00421547" w:rsidRPr="007D7D37">
        <w:t xml:space="preserve"> </w:t>
      </w:r>
      <w:r w:rsidR="00CF21E4">
        <w:fldChar w:fldCharType="begin"/>
      </w:r>
      <w:r w:rsidR="00585A46">
        <w:instrText xml:space="preserve"> REF fig_ar_radio_shema \h </w:instrText>
      </w:r>
      <w:r w:rsidR="00CF21E4">
        <w:fldChar w:fldCharType="separate"/>
      </w:r>
      <w:r w:rsidR="00585A46">
        <w:rPr>
          <w:noProof/>
        </w:rPr>
        <w:t>1</w:t>
      </w:r>
      <w:r w:rsidR="00CF21E4">
        <w:fldChar w:fldCharType="end"/>
      </w:r>
      <w:r w:rsidRPr="00E9235E">
        <w:t xml:space="preserve"> зображена схема характерографа</w:t>
      </w:r>
      <w:r w:rsidR="00733DB5">
        <w:t xml:space="preserve"> опублікована в журналі раді в 1990 році. Схема</w:t>
      </w:r>
      <w:r w:rsidRPr="00E9235E">
        <w:t xml:space="preserve"> призначена для перевірки малопотужних транзисторів обох структур.</w:t>
      </w:r>
      <w:r w:rsidR="00733DB5">
        <w:t xml:space="preserve"> </w:t>
      </w:r>
      <w:r w:rsidRPr="00E9235E">
        <w:t xml:space="preserve">При цьому виводи </w:t>
      </w:r>
      <w:r w:rsidR="002770B3" w:rsidRPr="00E9235E">
        <w:t>транзисторів структури n-p-n включаються тільки в гнізда XS1</w:t>
      </w:r>
      <w:r w:rsidR="004E1806">
        <w:t>–</w:t>
      </w:r>
      <w:r w:rsidR="002770B3" w:rsidRPr="00E9235E">
        <w:t>XS3, а транзистори структури p-n-p — в гнізда XS3–XS5.</w:t>
      </w:r>
    </w:p>
    <w:p w:rsidR="00865C93" w:rsidRDefault="00865C93" w:rsidP="002770B3">
      <w:pPr>
        <w:pStyle w:val="a4"/>
      </w:pPr>
      <w:r w:rsidRPr="00E9235E">
        <w:t xml:space="preserve">Фіксовані струми бази для вимірюваних транзисторів отримують </w:t>
      </w:r>
      <w:r w:rsidR="0009156B" w:rsidRPr="00E9235E">
        <w:t>завдяки</w:t>
      </w:r>
      <w:r w:rsidRPr="00E9235E">
        <w:t xml:space="preserve"> включенню в коло бази вагових (</w:t>
      </w:r>
      <w:r w:rsidR="0009156B" w:rsidRPr="00E9235E">
        <w:t>тобто</w:t>
      </w:r>
      <w:r w:rsidRPr="00E9235E">
        <w:t xml:space="preserve"> кратних деякому значенню) резисторів R13</w:t>
      </w:r>
      <w:r w:rsidR="000534DA" w:rsidRPr="00E9235E">
        <w:t xml:space="preserve"> (R), R13 (2R), R11 (4R) за допомогою електронних ключів VT5, VT4 та VT3 відповідно.</w:t>
      </w:r>
      <w:r w:rsidR="007D7D37">
        <w:t xml:space="preserve"> Електронні ключі, в свою чергу</w:t>
      </w:r>
      <w:r w:rsidR="000534DA" w:rsidRPr="00E9235E">
        <w:t>, керуються сигналами з виходу датчика DD1, тому в залежності від стану датчика отримують вісім значень струму бази.</w:t>
      </w:r>
    </w:p>
    <w:p w:rsidR="00397658" w:rsidRPr="00E9235E" w:rsidRDefault="00397658" w:rsidP="00397658">
      <w:pPr>
        <w:pStyle w:val="a4"/>
      </w:pPr>
      <w:r w:rsidRPr="00E9235E">
        <w:t>Лічильник переключається імпульсами частотою 100 Гц — вони подаються на вхід C2 лічильника з ко</w:t>
      </w:r>
      <w:r w:rsidR="007D7D37">
        <w:t xml:space="preserve">лектора транзистора VT2. Сигнал </w:t>
      </w:r>
      <w:r w:rsidR="007D7D37" w:rsidRPr="00E9235E">
        <w:t>подається</w:t>
      </w:r>
      <w:r w:rsidRPr="00E9235E">
        <w:t xml:space="preserve"> на базу транзистора у вигляді пульсуючої напруги частотою </w:t>
      </w:r>
      <w:r w:rsidRPr="007D7D37">
        <w:t>100</w:t>
      </w:r>
      <w:r w:rsidR="007D7D37">
        <w:t> </w:t>
      </w:r>
      <w:r w:rsidRPr="007D7D37">
        <w:t>Гц</w:t>
      </w:r>
      <w:r w:rsidRPr="00E9235E">
        <w:t xml:space="preserve"> з діода VD5.</w:t>
      </w:r>
    </w:p>
    <w:p w:rsidR="008E08A1" w:rsidRPr="00E9235E" w:rsidRDefault="008E08A1" w:rsidP="008E08A1">
      <w:pPr>
        <w:pStyle w:val="ad"/>
        <w:rPr>
          <w:lang w:val="uk-UA"/>
        </w:rPr>
      </w:pPr>
      <w:r w:rsidRPr="00E9235E">
        <w:rPr>
          <w:noProof/>
        </w:rPr>
        <w:lastRenderedPageBreak/>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8"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E9235E" w:rsidRDefault="003A736E" w:rsidP="003A736E">
      <w:pPr>
        <w:pStyle w:val="ad"/>
        <w:rPr>
          <w:lang w:val="uk-UA"/>
        </w:rPr>
      </w:pPr>
      <w:r>
        <w:rPr>
          <w:lang w:val="uk-UA"/>
        </w:rPr>
        <w:t>Рис</w:t>
      </w:r>
      <w:r w:rsidR="00B17635">
        <w:rPr>
          <w:lang w:val="uk-UA"/>
        </w:rPr>
        <w:t>унок</w:t>
      </w:r>
      <w:r>
        <w:rPr>
          <w:lang w:val="uk-UA"/>
        </w:rPr>
        <w:t xml:space="preserve"> </w:t>
      </w:r>
      <w:bookmarkStart w:id="2" w:name="fig_ar_radio_shema"/>
      <w:r w:rsidR="00CF21E4">
        <w:rPr>
          <w:lang w:val="uk-UA"/>
        </w:rPr>
        <w:fldChar w:fldCharType="begin"/>
      </w:r>
      <w:r>
        <w:rPr>
          <w:lang w:val="uk-UA"/>
        </w:rPr>
        <w:instrText xml:space="preserve"> SEQ Рисунок \* ARABIC </w:instrText>
      </w:r>
      <w:r w:rsidR="00CF21E4">
        <w:rPr>
          <w:lang w:val="uk-UA"/>
        </w:rPr>
        <w:fldChar w:fldCharType="separate"/>
      </w:r>
      <w:r w:rsidR="006424E7">
        <w:rPr>
          <w:noProof/>
          <w:lang w:val="uk-UA"/>
        </w:rPr>
        <w:t>1</w:t>
      </w:r>
      <w:r w:rsidR="00CF21E4">
        <w:rPr>
          <w:lang w:val="uk-UA"/>
        </w:rPr>
        <w:fldChar w:fldCharType="end"/>
      </w:r>
      <w:bookmarkEnd w:id="2"/>
      <w:r w:rsidR="008E08A1" w:rsidRPr="00E9235E">
        <w:rPr>
          <w:lang w:val="uk-UA"/>
        </w:rPr>
        <w:t xml:space="preserve"> — Схем</w:t>
      </w:r>
      <w:r w:rsidR="00C91A01" w:rsidRPr="00E9235E">
        <w:rPr>
          <w:lang w:val="uk-UA"/>
        </w:rPr>
        <w:t>а</w:t>
      </w:r>
      <w:r w:rsidR="008E08A1" w:rsidRPr="00E9235E">
        <w:rPr>
          <w:lang w:val="uk-UA"/>
        </w:rPr>
        <w:t xml:space="preserve"> </w:t>
      </w:r>
      <w:r w:rsidR="00C91A01" w:rsidRPr="00E9235E">
        <w:rPr>
          <w:lang w:val="uk-UA"/>
        </w:rPr>
        <w:t>характерографа</w:t>
      </w:r>
    </w:p>
    <w:p w:rsidR="0085568D" w:rsidRPr="00E9235E" w:rsidRDefault="0085568D" w:rsidP="002770B3">
      <w:pPr>
        <w:pStyle w:val="a4"/>
      </w:pPr>
      <w:r w:rsidRPr="00E9235E">
        <w:t>На діодах VD1–VD5 зібраний випрямляч для живлення кола бази вимірюваного транзистора та мікросхеми DD1.</w:t>
      </w:r>
      <w:r w:rsidR="00D933B2" w:rsidRPr="00E9235E">
        <w:t xml:space="preserve"> Напруга на мікросхему подається з параметричного стабілізатора виконаного на резисторі R1 та стабілітрон</w:t>
      </w:r>
      <w:r w:rsidR="007D7D37">
        <w:t>а</w:t>
      </w:r>
      <w:r w:rsidR="00D933B2" w:rsidRPr="00E9235E">
        <w:t xml:space="preserve"> VD7 та підключеного до випрямляча. Інший параметричний стабілізатор виконаний на резисторі R2 та стабілітроні VD6, призначений для отримання напруги, що живить базове коло транзистора, що перевіряється, інакше кажучи він визначає струми через резистори R11–R13. </w:t>
      </w:r>
      <w:r w:rsidR="002562AD" w:rsidRPr="00E9235E">
        <w:t xml:space="preserve">Щоб ці струми можна було вимірювати </w:t>
      </w:r>
      <w:r w:rsidR="004A3228" w:rsidRPr="00E9235E">
        <w:t>в залежності</w:t>
      </w:r>
      <w:r w:rsidR="002562AD" w:rsidRPr="00E9235E">
        <w:t xml:space="preserve"> від коефіцієнта </w:t>
      </w:r>
      <w:r w:rsidR="004A3228" w:rsidRPr="00E9235E">
        <w:t>передачі</w:t>
      </w:r>
      <w:r w:rsidR="002562AD" w:rsidRPr="00E9235E">
        <w:t xml:space="preserve"> вимірюваного транзистора, в стабілізатор введено регулюючий транзистор VT1, на базу якого подається напруга з параметричного стабілізатора через змінний резистор R3.</w:t>
      </w:r>
      <w:r w:rsidR="00957877" w:rsidRPr="00E9235E">
        <w:t xml:space="preserve"> При зміні положення </w:t>
      </w:r>
      <w:r w:rsidR="007D7D37">
        <w:t>регулятора</w:t>
      </w:r>
      <w:r w:rsidR="00957877" w:rsidRPr="00E9235E">
        <w:t xml:space="preserve"> цього резистора змінюється напруга на резисторі навантаження R5, а значить змінюється </w:t>
      </w:r>
      <w:r w:rsidR="007300AF">
        <w:t>частка</w:t>
      </w:r>
      <w:r w:rsidR="00957877" w:rsidRPr="00E9235E">
        <w:t xml:space="preserve"> струму в базовому колі вимірюваного транзистора при відкритті ключів на транзисторах VT3–VT5.</w:t>
      </w:r>
      <w:r w:rsidR="00735A78" w:rsidRPr="00E9235E">
        <w:t xml:space="preserve"> Для обмеження струму в базових колах транзисторних ключів встановлені резистори R8–R10.</w:t>
      </w:r>
    </w:p>
    <w:p w:rsidR="00735A78" w:rsidRPr="00E9235E" w:rsidRDefault="003578AC" w:rsidP="002770B3">
      <w:pPr>
        <w:pStyle w:val="a4"/>
      </w:pPr>
      <w:r w:rsidRPr="00E9235E">
        <w:t>На діодах VD8–VD11 зібрано інший випрямляч, але без конденсатора фільтра на виході.</w:t>
      </w:r>
      <w:r w:rsidR="00CA2E52" w:rsidRPr="00E9235E">
        <w:t xml:space="preserve"> Тому з нього знімається пульсуюча напруга частотою 100</w:t>
      </w:r>
      <w:r w:rsidR="007300AF">
        <w:t> </w:t>
      </w:r>
      <w:r w:rsidR="00CA2E52" w:rsidRPr="00E9235E">
        <w:t xml:space="preserve">Гц, що використовується для живлення кола колектор-емітер вимірюваного транзистора. Напруга з резистора R14, пропорційна струму </w:t>
      </w:r>
      <w:r w:rsidR="00CA2E52" w:rsidRPr="00E9235E">
        <w:lastRenderedPageBreak/>
        <w:t>колектора транзистора структури p-n-p або струму емітера транзистора структури n-p-n, подається на вертикальний вхід осцилографа. Оскільки в схемі включення транзистора за схемою зі спільним емітером струм колектора слабо відрізняється від струму емітера, виявилося можливим включити резистор R14 в коло емітера вимірюваного транзистора структури n-p-n.</w:t>
      </w:r>
      <w:r w:rsidR="00EA3A9A" w:rsidRPr="00E9235E">
        <w:t xml:space="preserve"> При такій схемі зміщення променя осцилографа від нульового положення відбувається вправо і вгору, тобто характеристики виходять зручними для читання.</w:t>
      </w:r>
    </w:p>
    <w:p w:rsidR="00EA3A9A" w:rsidRPr="00E9235E" w:rsidRDefault="00EA3A9A" w:rsidP="002770B3">
      <w:pPr>
        <w:pStyle w:val="a4"/>
      </w:pPr>
      <w:r w:rsidRPr="00E9235E">
        <w:t>Напрямок струму в колі бази в залежності від структури вимірюваного транзистора замінюються за допомогою перемикача SA1.</w:t>
      </w:r>
    </w:p>
    <w:p w:rsidR="00EA3A9A" w:rsidRPr="00E9235E" w:rsidRDefault="007300AF" w:rsidP="002770B3">
      <w:pPr>
        <w:pStyle w:val="a4"/>
      </w:pPr>
      <w:r>
        <w:t>Змінну</w:t>
      </w:r>
      <w:r w:rsidR="00EA3A9A" w:rsidRPr="00E9235E">
        <w:t xml:space="preserve"> напруг</w:t>
      </w:r>
      <w:r>
        <w:t>у</w:t>
      </w:r>
      <w:r w:rsidR="00EA3A9A" w:rsidRPr="00E9235E">
        <w:t xml:space="preserve"> на випрямлячі можна подавати лише з різних обмоток трансформатора. </w:t>
      </w:r>
      <w:r w:rsidR="00EA2395" w:rsidRPr="00E9235E">
        <w:t xml:space="preserve">При чому обмотка, з якої знімається на напруга на діоди VD1–VD4, повинна мати якомога менший ємнісний зв'язок з мережевою обмоткою, інакше можуть з’явитись наводки на зображенні з частотою мережі. </w:t>
      </w:r>
      <w:r w:rsidR="00175ED8" w:rsidRPr="00E9235E">
        <w:t xml:space="preserve">Найпростіше зменшити цей зв’язок </w:t>
      </w:r>
      <w:r w:rsidR="00234C33" w:rsidRPr="00E9235E">
        <w:t>за допомогою використання П-подібного магніто</w:t>
      </w:r>
      <w:r>
        <w:t>про</w:t>
      </w:r>
      <w:r w:rsidR="00234C33" w:rsidRPr="00E9235E">
        <w:t>воду. Більш високочастотні завади, які можуть проникнути з мережі усуваються за допомогою конденсатора C2.</w:t>
      </w:r>
    </w:p>
    <w:p w:rsidR="00234C33" w:rsidRPr="00623D8A" w:rsidRDefault="00A23F1C" w:rsidP="002770B3">
      <w:pPr>
        <w:pStyle w:val="a4"/>
      </w:pPr>
      <w:r w:rsidRPr="00E9235E">
        <w:t>Вагові резистори R11–R13 обирають в залежності від необхідних струмів бази. Для вимірювання транзисторів малої потужності автором обрано «вагу» 20</w:t>
      </w:r>
      <w:r w:rsidR="007300AF">
        <w:t> </w:t>
      </w:r>
      <w:r w:rsidRPr="00E9235E">
        <w:t>кОм. При дослідженні більш потужних транзисторів вона можу бути збіл</w:t>
      </w:r>
      <w:r w:rsidR="00530E0C" w:rsidRPr="00E9235E">
        <w:t>ьшена. Але в будь-</w:t>
      </w:r>
      <w:r w:rsidR="00530E0C" w:rsidRPr="00623D8A">
        <w:t>якому варіанті співвідношення опорів резисторів R13, R12 та R11 повинно бути 1:2:4</w:t>
      </w:r>
      <w:r w:rsidR="00623D8A" w:rsidRPr="00623D8A">
        <w:t> </w:t>
      </w:r>
      <w:sdt>
        <w:sdtPr>
          <w:id w:val="8576641"/>
          <w:citation/>
        </w:sdtPr>
        <w:sdtContent>
          <w:fldSimple w:instr=" CITATION Хар90 \l 1058 ">
            <w:r w:rsidR="00623D8A" w:rsidRPr="00623D8A">
              <w:rPr>
                <w:noProof/>
              </w:rPr>
              <w:t>[1]</w:t>
            </w:r>
          </w:fldSimple>
        </w:sdtContent>
      </w:sdt>
      <w:r w:rsidR="00530E0C" w:rsidRPr="00623D8A">
        <w:t>.</w:t>
      </w:r>
    </w:p>
    <w:p w:rsidR="001F0191" w:rsidRPr="00E9235E" w:rsidRDefault="00392775" w:rsidP="001F0191">
      <w:pPr>
        <w:pStyle w:val="a4"/>
      </w:pPr>
      <w:r w:rsidRPr="00623D8A">
        <w:t>Основна превага наведеної схеми в її простоті, вона</w:t>
      </w:r>
      <w:r w:rsidRPr="00E9235E">
        <w:t xml:space="preserve"> може бути зібрана навіть радіолюбителем. Однак вона не може функціонувати самостійно, </w:t>
      </w:r>
      <w:r w:rsidR="00924951">
        <w:t xml:space="preserve">вона </w:t>
      </w:r>
      <w:r w:rsidRPr="00E9235E">
        <w:t xml:space="preserve">потребує використання осцилографа </w:t>
      </w:r>
      <w:r w:rsidR="00F62E7E" w:rsidRPr="00E9235E">
        <w:t>для відображення отриманих результатів, що, в деяких випадках, робить використання схеми неможливим.</w:t>
      </w:r>
    </w:p>
    <w:p w:rsidR="001F0191" w:rsidRPr="00E9235E" w:rsidRDefault="00E13A75" w:rsidP="00914823">
      <w:pPr>
        <w:pStyle w:val="3"/>
      </w:pPr>
      <w:r>
        <w:lastRenderedPageBreak/>
        <w:t xml:space="preserve">Характерограф </w:t>
      </w:r>
      <w:r w:rsidR="001F0191" w:rsidRPr="00E9235E">
        <w:t>Л2-100 ТЕКО</w:t>
      </w:r>
    </w:p>
    <w:p w:rsidR="00914823" w:rsidRPr="00CD5FA3" w:rsidRDefault="00914823" w:rsidP="00914823">
      <w:pPr>
        <w:pStyle w:val="a4"/>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CF21E4">
        <w:fldChar w:fldCharType="begin"/>
      </w:r>
      <w:r w:rsidR="009C46C8">
        <w:instrText xml:space="preserve"> REF fig_ar_L2teko_view \h </w:instrText>
      </w:r>
      <w:r w:rsidR="00CF21E4">
        <w:fldChar w:fldCharType="separate"/>
      </w:r>
      <w:r w:rsidR="009C46C8">
        <w:rPr>
          <w:noProof/>
        </w:rPr>
        <w:t>2</w:t>
      </w:r>
      <w:r w:rsidR="00CF21E4">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4"/>
      </w:pPr>
      <w:r w:rsidRPr="00E9235E">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d"/>
        <w:rPr>
          <w:lang w:val="uk-UA"/>
        </w:rPr>
      </w:pPr>
      <w:r w:rsidRPr="000E67D4">
        <w:rPr>
          <w:noProof/>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9"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rPr>
          <w:lang w:val="uk-UA"/>
        </w:rPr>
        <w:t>Рис</w:t>
      </w:r>
      <w:r w:rsidR="00E13A75" w:rsidRPr="000E67D4">
        <w:rPr>
          <w:lang w:val="uk-UA"/>
        </w:rPr>
        <w:t xml:space="preserve">унок </w:t>
      </w:r>
      <w:bookmarkStart w:id="3" w:name="fig_ar_L2teko_view"/>
      <w:r w:rsidR="00CF21E4">
        <w:rPr>
          <w:lang w:val="uk-UA"/>
        </w:rPr>
        <w:fldChar w:fldCharType="begin"/>
      </w:r>
      <w:r w:rsidR="00ED5D2F">
        <w:rPr>
          <w:lang w:val="uk-UA"/>
        </w:rPr>
        <w:instrText xml:space="preserve"> SEQ Рисунок \* ARABIC </w:instrText>
      </w:r>
      <w:r w:rsidR="00CF21E4">
        <w:rPr>
          <w:lang w:val="uk-UA"/>
        </w:rPr>
        <w:fldChar w:fldCharType="separate"/>
      </w:r>
      <w:r w:rsidR="006424E7">
        <w:rPr>
          <w:noProof/>
          <w:lang w:val="uk-UA"/>
        </w:rPr>
        <w:t>2</w:t>
      </w:r>
      <w:r w:rsidR="00CF21E4">
        <w:rPr>
          <w:lang w:val="uk-UA"/>
        </w:rPr>
        <w:fldChar w:fldCharType="end"/>
      </w:r>
      <w:bookmarkEnd w:id="3"/>
      <w:r w:rsidR="00E13A75" w:rsidRPr="000E67D4">
        <w:rPr>
          <w:lang w:val="uk-UA"/>
        </w:rPr>
        <w:t xml:space="preserve"> —</w:t>
      </w:r>
      <w:r w:rsidRPr="000E67D4">
        <w:rPr>
          <w:lang w:val="uk-UA"/>
        </w:rPr>
        <w:t xml:space="preserve"> Зовнішній вигляд характерографа Л2-100</w:t>
      </w:r>
    </w:p>
    <w:p w:rsidR="00D80229" w:rsidRPr="00E9235E" w:rsidRDefault="00D80229" w:rsidP="00D80229">
      <w:pPr>
        <w:pStyle w:val="a4"/>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4"/>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xml:space="preserve">, біполярних і польових транзисторів, тиристорів, сімісторо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4"/>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
      </w:pPr>
      <w:r w:rsidRPr="00E9235E">
        <w:t>Максимальний струм: 50A;</w:t>
      </w:r>
    </w:p>
    <w:p w:rsidR="00240A3E" w:rsidRPr="00E9235E" w:rsidRDefault="00240A3E" w:rsidP="000F4EA0">
      <w:pPr>
        <w:pStyle w:val="a"/>
      </w:pPr>
      <w:r w:rsidRPr="00E9235E">
        <w:t>Максимальна напруга</w:t>
      </w:r>
      <w:r w:rsidR="00206195" w:rsidRPr="00E9235E">
        <w:t>: 5000В;</w:t>
      </w:r>
    </w:p>
    <w:p w:rsidR="00240A3E" w:rsidRPr="00E9235E" w:rsidRDefault="00206195" w:rsidP="000F4EA0">
      <w:pPr>
        <w:pStyle w:val="a"/>
      </w:pPr>
      <w:r w:rsidRPr="00E9235E">
        <w:lastRenderedPageBreak/>
        <w:t xml:space="preserve">Вбудований </w:t>
      </w:r>
      <w:r w:rsidR="00240A3E" w:rsidRPr="00E9235E">
        <w:t>кольоровий TFT РК-диспл</w:t>
      </w:r>
      <w:r w:rsidRPr="00E9235E">
        <w:t>ей (640 × 480 точок);</w:t>
      </w:r>
    </w:p>
    <w:p w:rsidR="00240A3E" w:rsidRPr="00E9235E" w:rsidRDefault="00240A3E" w:rsidP="000F4EA0">
      <w:pPr>
        <w:pStyle w:val="a"/>
      </w:pPr>
      <w:r w:rsidRPr="00E9235E">
        <w:t>Циф</w:t>
      </w:r>
      <w:r w:rsidR="00206195" w:rsidRPr="00E9235E">
        <w:t>рова обробка і відображення ВАХ;</w:t>
      </w:r>
    </w:p>
    <w:p w:rsidR="00240A3E" w:rsidRPr="00E9235E" w:rsidRDefault="00240A3E" w:rsidP="000F4EA0">
      <w:pPr>
        <w:pStyle w:val="a"/>
      </w:pPr>
      <w:r w:rsidRPr="00E9235E">
        <w:t>Можливість збереження до 10 ВАХ в пам'яті</w:t>
      </w:r>
      <w:r w:rsidR="00206195" w:rsidRPr="00E9235E">
        <w:t>;</w:t>
      </w:r>
    </w:p>
    <w:p w:rsidR="00240A3E" w:rsidRPr="00E9235E" w:rsidRDefault="00240A3E" w:rsidP="000F4EA0">
      <w:pPr>
        <w:pStyle w:val="a"/>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
      </w:pPr>
      <w:r w:rsidRPr="00E9235E">
        <w:t xml:space="preserve">Можливість порівняння досліджуваної ВАХ з </w:t>
      </w:r>
      <w:r w:rsidR="00206195" w:rsidRPr="00E9235E">
        <w:t>зразком;</w:t>
      </w:r>
    </w:p>
    <w:p w:rsidR="00240A3E" w:rsidRPr="00E9235E" w:rsidRDefault="00240A3E" w:rsidP="000F4EA0">
      <w:pPr>
        <w:pStyle w:val="a"/>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4"/>
      </w:pPr>
      <w:r w:rsidRPr="00E9235E">
        <w:t xml:space="preserve">Спрощена функціональна схема характерографа </w:t>
      </w:r>
      <w:r w:rsidRPr="008F6E45">
        <w:t>представлена на рис.</w:t>
      </w:r>
      <w:r w:rsidR="008F6E45">
        <w:t> </w:t>
      </w:r>
      <w:fldSimple w:instr=" REF fig_ar_L2_shema \h  \* MERGEFORMAT ">
        <w:r w:rsidR="008F6E45" w:rsidRPr="008F6E45">
          <w:rPr>
            <w:noProof/>
          </w:rPr>
          <w:t>3</w:t>
        </w:r>
      </w:fldSimple>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d"/>
        <w:rPr>
          <w:lang w:val="uk-UA"/>
        </w:rPr>
      </w:pPr>
      <w:r w:rsidRPr="00E9235E">
        <w:rPr>
          <w:noProof/>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0"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d"/>
        <w:rPr>
          <w:lang w:val="uk-UA"/>
        </w:rPr>
      </w:pPr>
      <w:r w:rsidRPr="00E9235E">
        <w:rPr>
          <w:lang w:val="uk-UA"/>
        </w:rPr>
        <w:t xml:space="preserve">Рисунок </w:t>
      </w:r>
      <w:bookmarkStart w:id="4" w:name="fig_ar_L2_shema"/>
      <w:r w:rsidR="00CF21E4">
        <w:rPr>
          <w:lang w:val="uk-UA"/>
        </w:rPr>
        <w:fldChar w:fldCharType="begin"/>
      </w:r>
      <w:r w:rsidR="008F6E45">
        <w:rPr>
          <w:lang w:val="uk-UA"/>
        </w:rPr>
        <w:instrText xml:space="preserve"> SEQ Рисунок \* ARABIC </w:instrText>
      </w:r>
      <w:r w:rsidR="00CF21E4">
        <w:rPr>
          <w:lang w:val="uk-UA"/>
        </w:rPr>
        <w:fldChar w:fldCharType="separate"/>
      </w:r>
      <w:r w:rsidR="006424E7">
        <w:rPr>
          <w:noProof/>
          <w:lang w:val="uk-UA"/>
        </w:rPr>
        <w:t>3</w:t>
      </w:r>
      <w:r w:rsidR="00CF21E4">
        <w:rPr>
          <w:lang w:val="uk-UA"/>
        </w:rPr>
        <w:fldChar w:fldCharType="end"/>
      </w:r>
      <w:bookmarkEnd w:id="4"/>
      <w:r w:rsidRPr="00E9235E">
        <w:rPr>
          <w:lang w:val="uk-UA"/>
        </w:rPr>
        <w:t xml:space="preserve"> — Функціональна схема Л2-100</w:t>
      </w:r>
    </w:p>
    <w:p w:rsidR="00D059D2" w:rsidRPr="00E9235E" w:rsidRDefault="00D059D2" w:rsidP="00D059D2">
      <w:pPr>
        <w:pStyle w:val="a4"/>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генератора </w:t>
      </w:r>
      <w:r w:rsidR="006F34AF">
        <w:t>кроку</w:t>
      </w:r>
      <w:r w:rsidRPr="00E9235E">
        <w:t xml:space="preserve"> на керуючий електрод транзистора подається струм або </w:t>
      </w:r>
      <w:r w:rsidRPr="00E9235E">
        <w:lastRenderedPageBreak/>
        <w:t>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Напруга між колектором і емітером транзистора і напруга на вимірювальному шунті надходять через 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fldSimple w:instr=" REF fig_ar_L2_shema \h  \* MERGEFORMAT ">
        <w:r w:rsidR="005C2D66" w:rsidRPr="005C2D66">
          <w:rPr>
            <w:noProof/>
          </w:rPr>
          <w:t>3</w:t>
        </w:r>
      </w:fldSimple>
      <w:r w:rsidRPr="005C2D66">
        <w:t>).</w:t>
      </w:r>
    </w:p>
    <w:p w:rsidR="00D732C0" w:rsidRPr="00E9235E" w:rsidRDefault="00D059D2" w:rsidP="00D059D2">
      <w:pPr>
        <w:pStyle w:val="a4"/>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4"/>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fldSimple w:instr=" REF fig_ar_L2_window \h  \* MERGEFORMAT ">
        <w:r w:rsidR="002333CC" w:rsidRPr="002333CC">
          <w:rPr>
            <w:noProof/>
          </w:rPr>
          <w:t>4</w:t>
        </w:r>
      </w:fldSimple>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d"/>
        <w:rPr>
          <w:lang w:val="uk-UA"/>
        </w:rPr>
      </w:pPr>
      <w:r w:rsidRPr="00E9235E">
        <w:rPr>
          <w:noProof/>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1"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d"/>
        <w:rPr>
          <w:lang w:val="uk-UA"/>
        </w:rPr>
      </w:pPr>
      <w:r w:rsidRPr="00E9235E">
        <w:rPr>
          <w:lang w:val="uk-UA"/>
        </w:rPr>
        <w:t xml:space="preserve">Рисунок </w:t>
      </w:r>
      <w:bookmarkStart w:id="5" w:name="fig_ar_L2_window"/>
      <w:r w:rsidR="00CF21E4">
        <w:rPr>
          <w:lang w:val="uk-UA"/>
        </w:rPr>
        <w:fldChar w:fldCharType="begin"/>
      </w:r>
      <w:r w:rsidR="002333CC">
        <w:rPr>
          <w:lang w:val="uk-UA"/>
        </w:rPr>
        <w:instrText xml:space="preserve"> SEQ Рисунок \* ARABIC </w:instrText>
      </w:r>
      <w:r w:rsidR="00CF21E4">
        <w:rPr>
          <w:lang w:val="uk-UA"/>
        </w:rPr>
        <w:fldChar w:fldCharType="separate"/>
      </w:r>
      <w:r w:rsidR="006424E7">
        <w:rPr>
          <w:noProof/>
          <w:lang w:val="uk-UA"/>
        </w:rPr>
        <w:t>4</w:t>
      </w:r>
      <w:r w:rsidR="00CF21E4">
        <w:rPr>
          <w:lang w:val="uk-UA"/>
        </w:rPr>
        <w:fldChar w:fldCharType="end"/>
      </w:r>
      <w:bookmarkEnd w:id="5"/>
      <w:r w:rsidRPr="00E9235E">
        <w:rPr>
          <w:lang w:val="uk-UA"/>
        </w:rPr>
        <w:t xml:space="preserve"> — Вікно програмного забезпечення</w:t>
      </w:r>
    </w:p>
    <w:p w:rsidR="001678BF" w:rsidRPr="00623D8A" w:rsidRDefault="005E771C" w:rsidP="00D059D2">
      <w:pPr>
        <w:pStyle w:val="a4"/>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Роздруковувати ВАХ на принтері</w:t>
      </w:r>
      <w:r w:rsidRPr="00E9235E">
        <w:t xml:space="preserve">. </w:t>
      </w:r>
      <w:r w:rsidR="001678BF" w:rsidRPr="00E9235E">
        <w:t xml:space="preserve">Експортувати ВАХ в різноманітних графічних форматах, а </w:t>
      </w:r>
      <w:r w:rsidR="001678BF" w:rsidRPr="00E9235E">
        <w:lastRenderedPageBreak/>
        <w:t xml:space="preserve">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Content>
          <w:fldSimple w:instr=" CITATION Циф \l 1058 ">
            <w:r w:rsidR="00623D8A" w:rsidRPr="00623D8A">
              <w:rPr>
                <w:noProof/>
              </w:rPr>
              <w:t>[2]</w:t>
            </w:r>
          </w:fldSimple>
        </w:sdtContent>
      </w:sdt>
      <w:r w:rsidR="00623D8A" w:rsidRPr="00623D8A">
        <w:t>.</w:t>
      </w:r>
    </w:p>
    <w:p w:rsidR="005E771C" w:rsidRPr="00E9235E" w:rsidRDefault="005E771C" w:rsidP="00D059D2">
      <w:pPr>
        <w:pStyle w:val="a4"/>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Слід відмітити, що прилад є самодостатнім і підключення до персонального 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rPr>
          <w:lang w:val="uk-UA"/>
        </w:rPr>
      </w:pPr>
      <w:r w:rsidRPr="00B03724">
        <w:rPr>
          <w:lang w:val="uk-UA"/>
        </w:rPr>
        <w:t xml:space="preserve">Характерограф </w:t>
      </w:r>
      <w:r w:rsidR="00B06737" w:rsidRPr="00372A30">
        <w:rPr>
          <w:lang w:val="en-US"/>
        </w:rPr>
        <w:t>Type</w:t>
      </w:r>
      <w:r w:rsidR="00B06737" w:rsidRPr="00B03724">
        <w:rPr>
          <w:lang w:val="uk-UA"/>
        </w:rPr>
        <w:t xml:space="preserve"> 576</w:t>
      </w:r>
    </w:p>
    <w:p w:rsidR="00456CDF" w:rsidRPr="00600438" w:rsidRDefault="00B03724" w:rsidP="00B06737">
      <w:pPr>
        <w:pStyle w:val="a4"/>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CF21E4">
        <w:fldChar w:fldCharType="begin"/>
      </w:r>
      <w:r>
        <w:instrText xml:space="preserve"> REF fig_ar_type_576 \h </w:instrText>
      </w:r>
      <w:r w:rsidR="00CF21E4">
        <w:fldChar w:fldCharType="separate"/>
      </w:r>
      <w:r>
        <w:rPr>
          <w:noProof/>
        </w:rPr>
        <w:t>5</w:t>
      </w:r>
      <w:r w:rsidR="00CF21E4">
        <w:fldChar w:fldCharType="end"/>
      </w:r>
      <w:r w:rsidR="00600438">
        <w:t>.</w:t>
      </w:r>
    </w:p>
    <w:p w:rsidR="00456CDF" w:rsidRPr="00456CDF" w:rsidRDefault="00456CDF" w:rsidP="00B03724">
      <w:pPr>
        <w:pStyle w:val="ad"/>
        <w:rPr>
          <w:lang w:val="uk-UA"/>
        </w:rPr>
      </w:pPr>
      <w:r w:rsidRPr="00E9235E">
        <w:rPr>
          <w:noProof/>
        </w:rPr>
        <w:drawing>
          <wp:inline distT="0" distB="0" distL="0" distR="0">
            <wp:extent cx="4798113" cy="5885895"/>
            <wp:effectExtent l="19050" t="0" r="2487"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04508" cy="5893740"/>
                    </a:xfrm>
                    <a:prstGeom prst="rect">
                      <a:avLst/>
                    </a:prstGeom>
                    <a:noFill/>
                    <a:ln>
                      <a:noFill/>
                    </a:ln>
                  </pic:spPr>
                </pic:pic>
              </a:graphicData>
            </a:graphic>
          </wp:inline>
        </w:drawing>
      </w:r>
      <w:r w:rsidRPr="00E9235E">
        <w:rPr>
          <w:lang w:val="uk-UA"/>
        </w:rPr>
        <w:br/>
        <w:t xml:space="preserve">Рисунок </w:t>
      </w:r>
      <w:bookmarkStart w:id="6" w:name="fig_ar_type_576"/>
      <w:r w:rsidR="00CF21E4">
        <w:rPr>
          <w:lang w:val="uk-UA"/>
        </w:rPr>
        <w:fldChar w:fldCharType="begin"/>
      </w:r>
      <w:r w:rsidR="00B03724">
        <w:rPr>
          <w:lang w:val="uk-UA"/>
        </w:rPr>
        <w:instrText xml:space="preserve"> SEQ Рисунок \* ARABIC </w:instrText>
      </w:r>
      <w:r w:rsidR="00CF21E4">
        <w:rPr>
          <w:lang w:val="uk-UA"/>
        </w:rPr>
        <w:fldChar w:fldCharType="separate"/>
      </w:r>
      <w:r w:rsidR="006424E7">
        <w:rPr>
          <w:noProof/>
          <w:lang w:val="uk-UA"/>
        </w:rPr>
        <w:t>5</w:t>
      </w:r>
      <w:r w:rsidR="00CF21E4">
        <w:rPr>
          <w:lang w:val="uk-UA"/>
        </w:rPr>
        <w:fldChar w:fldCharType="end"/>
      </w:r>
      <w:bookmarkEnd w:id="6"/>
      <w:r w:rsidRPr="00E9235E">
        <w:rPr>
          <w:lang w:val="uk-UA"/>
        </w:rPr>
        <w:t xml:space="preserve"> — Зовнішній вигляд Type 576</w:t>
      </w:r>
    </w:p>
    <w:p w:rsidR="00B06737" w:rsidRPr="00E9235E" w:rsidRDefault="00B06737" w:rsidP="00B06737">
      <w:pPr>
        <w:pStyle w:val="a4"/>
      </w:pPr>
      <w:r w:rsidRPr="00E9235E">
        <w:lastRenderedPageBreak/>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вимірювання з використанням схеми зі спільним емітером або спільною базою. </w:t>
      </w:r>
    </w:p>
    <w:p w:rsidR="00B06737" w:rsidRPr="00E9235E" w:rsidRDefault="00B06737" w:rsidP="00B06737">
      <w:pPr>
        <w:pStyle w:val="a4"/>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155E58" w:rsidRDefault="00155E58" w:rsidP="00B06737">
      <w:pPr>
        <w:pStyle w:val="a4"/>
      </w:pPr>
      <w:r w:rsidRPr="00155E58">
        <w:t xml:space="preserve">В таблиці </w:t>
      </w:r>
      <w:fldSimple w:instr=" REF tabl_ar_type_576 \h  \* MERGEFORMAT ">
        <w:r w:rsidRPr="00155E58">
          <w:rPr>
            <w:noProof/>
          </w:rPr>
          <w:t>1</w:t>
        </w:r>
      </w:fldSimple>
      <w:r w:rsidRPr="00155E58">
        <w:t xml:space="preserve"> наведено о</w:t>
      </w:r>
      <w:r w:rsidR="00B06737" w:rsidRPr="00155E58">
        <w:t>сновні параметри приладу</w:t>
      </w:r>
      <w:r w:rsidRPr="00155E58">
        <w:t xml:space="preserve">. </w:t>
      </w:r>
    </w:p>
    <w:p w:rsidR="00771C83" w:rsidRPr="00C94FBC" w:rsidRDefault="00771C83" w:rsidP="00771C83">
      <w:pPr>
        <w:pStyle w:val="a8"/>
      </w:pPr>
      <w:r w:rsidRPr="00155E58">
        <w:t>Таблиця</w:t>
      </w:r>
      <w:r>
        <w:t xml:space="preserve"> </w:t>
      </w:r>
      <w:bookmarkStart w:id="7" w:name="tabl_ar_type_576"/>
      <w:r w:rsidR="00CF21E4">
        <w:fldChar w:fldCharType="begin"/>
      </w:r>
      <w:r>
        <w:instrText xml:space="preserve"> SEQ Таблица \* ARABIC </w:instrText>
      </w:r>
      <w:r w:rsidR="00CF21E4">
        <w:fldChar w:fldCharType="separate"/>
      </w:r>
      <w:r>
        <w:rPr>
          <w:noProof/>
        </w:rPr>
        <w:t>1</w:t>
      </w:r>
      <w:r w:rsidR="00CF21E4">
        <w:fldChar w:fldCharType="end"/>
      </w:r>
      <w:bookmarkEnd w:id="7"/>
      <w:r>
        <w:t xml:space="preserve">. </w:t>
      </w:r>
      <w:r w:rsidRPr="006C125D">
        <w:t>Параметри</w:t>
      </w:r>
      <w:r>
        <w:t xml:space="preserve"> резисторів</w:t>
      </w:r>
    </w:p>
    <w:tbl>
      <w:tblPr>
        <w:tblStyle w:val="af1"/>
        <w:tblW w:w="0" w:type="auto"/>
        <w:tblLook w:val="04A0"/>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6"/>
            </w:pPr>
            <w:r w:rsidRPr="00E9235E">
              <w:t>Маса</w:t>
            </w:r>
          </w:p>
        </w:tc>
        <w:tc>
          <w:tcPr>
            <w:tcW w:w="4948" w:type="dxa"/>
            <w:gridSpan w:val="4"/>
          </w:tcPr>
          <w:p w:rsidR="00B06737" w:rsidRPr="00E9235E" w:rsidRDefault="00B06737" w:rsidP="00F8524C">
            <w:pPr>
              <w:pStyle w:val="a6"/>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6"/>
            </w:pPr>
            <w:r w:rsidRPr="00E9235E">
              <w:t>Висота</w:t>
            </w:r>
          </w:p>
        </w:tc>
        <w:tc>
          <w:tcPr>
            <w:tcW w:w="4948" w:type="dxa"/>
            <w:gridSpan w:val="4"/>
          </w:tcPr>
          <w:p w:rsidR="00B06737" w:rsidRPr="00E9235E" w:rsidRDefault="00B06737" w:rsidP="00F8524C">
            <w:pPr>
              <w:pStyle w:val="a6"/>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Ширина</w:t>
            </w:r>
          </w:p>
        </w:tc>
        <w:tc>
          <w:tcPr>
            <w:tcW w:w="4948" w:type="dxa"/>
            <w:gridSpan w:val="4"/>
          </w:tcPr>
          <w:p w:rsidR="00B06737" w:rsidRPr="00E9235E" w:rsidRDefault="00B06737" w:rsidP="00F8524C">
            <w:pPr>
              <w:pStyle w:val="a6"/>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Товщина</w:t>
            </w:r>
          </w:p>
        </w:tc>
        <w:tc>
          <w:tcPr>
            <w:tcW w:w="4948" w:type="dxa"/>
            <w:gridSpan w:val="4"/>
          </w:tcPr>
          <w:p w:rsidR="00B06737" w:rsidRPr="00E9235E" w:rsidRDefault="00B06737" w:rsidP="00F8524C">
            <w:pPr>
              <w:pStyle w:val="a6"/>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Матеріал корпусу</w:t>
            </w:r>
          </w:p>
        </w:tc>
        <w:tc>
          <w:tcPr>
            <w:tcW w:w="4948" w:type="dxa"/>
            <w:gridSpan w:val="4"/>
          </w:tcPr>
          <w:p w:rsidR="00B06737" w:rsidRPr="00E9235E" w:rsidRDefault="00B06737" w:rsidP="00FB68CD">
            <w:pPr>
              <w:pStyle w:val="a6"/>
            </w:pPr>
            <w:r w:rsidRPr="00E9235E">
              <w:t>Алюміній</w:t>
            </w:r>
          </w:p>
        </w:tc>
      </w:tr>
      <w:tr w:rsidR="00B06737" w:rsidRPr="00E9235E" w:rsidTr="00431EE4">
        <w:tc>
          <w:tcPr>
            <w:tcW w:w="4623" w:type="dxa"/>
          </w:tcPr>
          <w:p w:rsidR="00B06737" w:rsidRPr="00E9235E" w:rsidRDefault="00B06737" w:rsidP="00FB68CD">
            <w:pPr>
              <w:pStyle w:val="a6"/>
            </w:pPr>
            <w:r w:rsidRPr="00E9235E">
              <w:t>Робочий діапазон температур</w:t>
            </w:r>
          </w:p>
        </w:tc>
        <w:tc>
          <w:tcPr>
            <w:tcW w:w="4948" w:type="dxa"/>
            <w:gridSpan w:val="4"/>
          </w:tcPr>
          <w:p w:rsidR="00B06737" w:rsidRPr="00E9235E" w:rsidRDefault="00B06737" w:rsidP="00FB68CD">
            <w:pPr>
              <w:pStyle w:val="a6"/>
            </w:pPr>
            <w:r w:rsidRPr="00E9235E">
              <w:t>Від 0°C до +50°C</w:t>
            </w:r>
          </w:p>
        </w:tc>
      </w:tr>
      <w:tr w:rsidR="00B06737" w:rsidRPr="00E9235E" w:rsidTr="00431EE4">
        <w:tc>
          <w:tcPr>
            <w:tcW w:w="4623" w:type="dxa"/>
          </w:tcPr>
          <w:p w:rsidR="00B06737" w:rsidRPr="00E9235E" w:rsidRDefault="00B06737" w:rsidP="00FB68CD">
            <w:pPr>
              <w:pStyle w:val="a6"/>
            </w:pPr>
            <w:r w:rsidRPr="00E9235E">
              <w:t xml:space="preserve">Допустимі вібраційні </w:t>
            </w:r>
            <w:r w:rsidRPr="00E9235E">
              <w:lastRenderedPageBreak/>
              <w:t>навантаження</w:t>
            </w:r>
          </w:p>
        </w:tc>
        <w:tc>
          <w:tcPr>
            <w:tcW w:w="4948" w:type="dxa"/>
            <w:gridSpan w:val="4"/>
          </w:tcPr>
          <w:p w:rsidR="00B06737" w:rsidRPr="00E9235E" w:rsidRDefault="00B06737" w:rsidP="00FB68CD">
            <w:pPr>
              <w:pStyle w:val="a6"/>
            </w:pPr>
            <w:r w:rsidRPr="00E9235E">
              <w:lastRenderedPageBreak/>
              <w:t>15 хвилин уздовж кожної осі на 0,015</w:t>
            </w:r>
          </w:p>
          <w:p w:rsidR="00B06737" w:rsidRPr="00E9235E" w:rsidRDefault="00B06737" w:rsidP="00FB68CD">
            <w:pPr>
              <w:pStyle w:val="a6"/>
            </w:pPr>
            <w:r w:rsidRPr="00E9235E">
              <w:lastRenderedPageBreak/>
              <w:t>дюймовий з частотою змінюється від</w:t>
            </w:r>
          </w:p>
          <w:p w:rsidR="00B06737" w:rsidRPr="00E9235E" w:rsidRDefault="00B06737" w:rsidP="00FB68CD">
            <w:pPr>
              <w:pStyle w:val="a6"/>
            </w:pPr>
            <w:r w:rsidRPr="00E9235E">
              <w:t>10-50-10 c/s в 1-хвилинних циклів.</w:t>
            </w:r>
          </w:p>
        </w:tc>
      </w:tr>
      <w:tr w:rsidR="00B06737" w:rsidRPr="00E9235E" w:rsidTr="00431EE4">
        <w:tc>
          <w:tcPr>
            <w:tcW w:w="4623" w:type="dxa"/>
          </w:tcPr>
          <w:p w:rsidR="00B06737" w:rsidRPr="00E9235E" w:rsidRDefault="00B06737" w:rsidP="00FB68CD">
            <w:pPr>
              <w:pStyle w:val="a6"/>
            </w:pPr>
            <w:r w:rsidRPr="00E9235E">
              <w:lastRenderedPageBreak/>
              <w:t>Підключення до електромережі</w:t>
            </w:r>
          </w:p>
        </w:tc>
        <w:tc>
          <w:tcPr>
            <w:tcW w:w="4948" w:type="dxa"/>
            <w:gridSpan w:val="4"/>
          </w:tcPr>
          <w:p w:rsidR="00B06737" w:rsidRPr="00E9235E" w:rsidRDefault="00B06737" w:rsidP="00FB68CD">
            <w:pPr>
              <w:pStyle w:val="a6"/>
            </w:pPr>
            <w:r w:rsidRPr="00E9235E">
              <w:t>Інструмент призначений для роботи від джерела живлення з його нейтральним або поблизу землі (земля) потенціалу. Він не призначений для роботи від двох фаз багатофазної системи. Він забезпечений шнуром живлення для підключення до джерела живлення. 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6"/>
            </w:pPr>
            <w:r w:rsidRPr="00E9235E">
              <w:t>Напруга живлення</w:t>
            </w:r>
          </w:p>
        </w:tc>
        <w:tc>
          <w:tcPr>
            <w:tcW w:w="4948" w:type="dxa"/>
            <w:gridSpan w:val="4"/>
          </w:tcPr>
          <w:p w:rsidR="00B06737" w:rsidRPr="00E9235E" w:rsidRDefault="00B06737" w:rsidP="00FB68CD">
            <w:pPr>
              <w:pStyle w:val="a6"/>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t xml:space="preserve">Режим розгортки </w:t>
            </w:r>
          </w:p>
        </w:tc>
        <w:tc>
          <w:tcPr>
            <w:tcW w:w="4948" w:type="dxa"/>
            <w:gridSpan w:val="4"/>
          </w:tcPr>
          <w:p w:rsidR="00B06737" w:rsidRPr="00E9235E" w:rsidRDefault="00B06737" w:rsidP="00FB68CD">
            <w:pPr>
              <w:pStyle w:val="a6"/>
            </w:pPr>
            <w:r w:rsidRPr="00E9235E">
              <w:t xml:space="preserve">Нормальний режим: змінний струм (на частотний характеристиці); </w:t>
            </w:r>
          </w:p>
          <w:p w:rsidR="00B06737" w:rsidRPr="00E9235E" w:rsidRDefault="00B06737" w:rsidP="00FB68CD">
            <w:pPr>
              <w:pStyle w:val="a6"/>
            </w:pPr>
            <w:r w:rsidRPr="00E9235E">
              <w:t>повне випрямлення змінного струму.</w:t>
            </w:r>
          </w:p>
          <w:p w:rsidR="00B06737" w:rsidRPr="00E9235E" w:rsidRDefault="00B06737" w:rsidP="00FB68CD">
            <w:pPr>
              <w:pStyle w:val="a6"/>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6"/>
            </w:pPr>
            <w:r w:rsidRPr="00E9235E">
              <w:t>Режим пульсації постійного струму</w:t>
            </w:r>
          </w:p>
        </w:tc>
        <w:tc>
          <w:tcPr>
            <w:tcW w:w="4948" w:type="dxa"/>
            <w:gridSpan w:val="4"/>
          </w:tcPr>
          <w:p w:rsidR="00B06737" w:rsidRPr="00E9235E" w:rsidRDefault="00B06737" w:rsidP="00FB68CD">
            <w:pPr>
              <w:pStyle w:val="a6"/>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6"/>
            </w:pPr>
            <w:r w:rsidRPr="00E9235E">
              <w:t>Точність значення напруги</w:t>
            </w:r>
          </w:p>
        </w:tc>
        <w:tc>
          <w:tcPr>
            <w:tcW w:w="4948" w:type="dxa"/>
            <w:gridSpan w:val="4"/>
          </w:tcPr>
          <w:p w:rsidR="00B06737" w:rsidRPr="00E9235E" w:rsidRDefault="00B06737" w:rsidP="00FB68CD">
            <w:pPr>
              <w:pStyle w:val="a6"/>
            </w:pPr>
            <w:r w:rsidRPr="00E9235E">
              <w:t>Пікові напруги розімкнутого ланцюга на всіх</w:t>
            </w:r>
          </w:p>
          <w:p w:rsidR="00B06737" w:rsidRPr="00E9235E" w:rsidRDefault="00B06737" w:rsidP="00FB68CD">
            <w:pPr>
              <w:pStyle w:val="a6"/>
            </w:pPr>
            <w:r w:rsidRPr="00E9235E">
              <w:t>коливається в межах + 35% і -5%</w:t>
            </w:r>
          </w:p>
        </w:tc>
      </w:tr>
      <w:tr w:rsidR="00B06737" w:rsidRPr="00E9235E" w:rsidTr="00431EE4">
        <w:tc>
          <w:tcPr>
            <w:tcW w:w="4623" w:type="dxa"/>
          </w:tcPr>
          <w:p w:rsidR="00B06737" w:rsidRPr="00E9235E" w:rsidRDefault="00B06737" w:rsidP="00FB68CD">
            <w:pPr>
              <w:pStyle w:val="a6"/>
            </w:pPr>
            <w:r w:rsidRPr="00E9235E">
              <w:t>Діапазони значень напруг</w:t>
            </w:r>
          </w:p>
        </w:tc>
        <w:tc>
          <w:tcPr>
            <w:tcW w:w="1012" w:type="dxa"/>
          </w:tcPr>
          <w:p w:rsidR="00B06737" w:rsidRPr="00E9235E" w:rsidRDefault="00B06737" w:rsidP="00FB68CD">
            <w:pPr>
              <w:pStyle w:val="a6"/>
            </w:pPr>
            <w:r w:rsidRPr="00E9235E">
              <w:t>15</w:t>
            </w:r>
            <w:r w:rsidR="00F8524C">
              <w:rPr>
                <w:lang w:val="en-US"/>
              </w:rPr>
              <w:t> </w:t>
            </w:r>
            <w:r w:rsidRPr="00E9235E">
              <w:t>В</w:t>
            </w:r>
          </w:p>
        </w:tc>
        <w:tc>
          <w:tcPr>
            <w:tcW w:w="1227" w:type="dxa"/>
          </w:tcPr>
          <w:p w:rsidR="00B06737" w:rsidRPr="00E9235E" w:rsidRDefault="00B06737" w:rsidP="00FB68CD">
            <w:pPr>
              <w:pStyle w:val="a6"/>
            </w:pPr>
            <w:r w:rsidRPr="00E9235E">
              <w:t>75</w:t>
            </w:r>
            <w:r w:rsidR="00F8524C">
              <w:rPr>
                <w:lang w:val="en-US"/>
              </w:rPr>
              <w:t> </w:t>
            </w:r>
            <w:r w:rsidRPr="00E9235E">
              <w:t>В</w:t>
            </w:r>
          </w:p>
        </w:tc>
        <w:tc>
          <w:tcPr>
            <w:tcW w:w="1366" w:type="dxa"/>
          </w:tcPr>
          <w:p w:rsidR="00B06737" w:rsidRPr="00E9235E" w:rsidRDefault="00B06737" w:rsidP="00FB68CD">
            <w:pPr>
              <w:pStyle w:val="a6"/>
            </w:pPr>
            <w:r w:rsidRPr="00E9235E">
              <w:t>350</w:t>
            </w:r>
            <w:r w:rsidR="00F8524C">
              <w:rPr>
                <w:lang w:val="en-US"/>
              </w:rPr>
              <w:t> </w:t>
            </w:r>
            <w:r w:rsidRPr="00E9235E">
              <w:t>В</w:t>
            </w:r>
          </w:p>
        </w:tc>
        <w:tc>
          <w:tcPr>
            <w:tcW w:w="1343" w:type="dxa"/>
          </w:tcPr>
          <w:p w:rsidR="00B06737" w:rsidRPr="00E9235E" w:rsidRDefault="00B06737" w:rsidP="00FB68CD">
            <w:pPr>
              <w:pStyle w:val="a6"/>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lastRenderedPageBreak/>
              <w:t>Максимальний піковий струм (Нормальний режим)</w:t>
            </w:r>
          </w:p>
        </w:tc>
        <w:tc>
          <w:tcPr>
            <w:tcW w:w="1012" w:type="dxa"/>
          </w:tcPr>
          <w:p w:rsidR="00B06737" w:rsidRPr="00E9235E" w:rsidRDefault="00B06737" w:rsidP="00FB68CD">
            <w:pPr>
              <w:pStyle w:val="a6"/>
            </w:pPr>
            <w:r w:rsidRPr="00E9235E">
              <w:t>10</w:t>
            </w:r>
            <w:r w:rsidR="00F8524C">
              <w:rPr>
                <w:lang w:val="en-US"/>
              </w:rPr>
              <w:t> </w:t>
            </w:r>
            <w:r w:rsidRPr="00E9235E">
              <w:t>А</w:t>
            </w:r>
          </w:p>
        </w:tc>
        <w:tc>
          <w:tcPr>
            <w:tcW w:w="1227" w:type="dxa"/>
          </w:tcPr>
          <w:p w:rsidR="00B06737" w:rsidRPr="00E9235E" w:rsidRDefault="00B06737" w:rsidP="00FB68CD">
            <w:pPr>
              <w:pStyle w:val="a6"/>
            </w:pPr>
            <w:r w:rsidRPr="00E9235E">
              <w:t>2</w:t>
            </w:r>
            <w:r w:rsidR="00F8524C">
              <w:rPr>
                <w:lang w:val="en-US"/>
              </w:rPr>
              <w:t> </w:t>
            </w:r>
            <w:r w:rsidRPr="00E9235E">
              <w:t>А</w:t>
            </w:r>
          </w:p>
        </w:tc>
        <w:tc>
          <w:tcPr>
            <w:tcW w:w="1366" w:type="dxa"/>
          </w:tcPr>
          <w:p w:rsidR="00B06737" w:rsidRPr="00E9235E" w:rsidRDefault="00B06737" w:rsidP="00FB68CD">
            <w:pPr>
              <w:pStyle w:val="a6"/>
            </w:pPr>
            <w:r w:rsidRPr="00E9235E">
              <w:t>0,5</w:t>
            </w:r>
            <w:r w:rsidR="00F8524C">
              <w:rPr>
                <w:lang w:val="en-US"/>
              </w:rPr>
              <w:t> </w:t>
            </w:r>
            <w:r w:rsidRPr="00E9235E">
              <w:t>А</w:t>
            </w:r>
          </w:p>
        </w:tc>
        <w:tc>
          <w:tcPr>
            <w:tcW w:w="1343" w:type="dxa"/>
          </w:tcPr>
          <w:p w:rsidR="00B06737" w:rsidRPr="00E9235E" w:rsidRDefault="00B06737" w:rsidP="00FB68CD">
            <w:pPr>
              <w:pStyle w:val="a6"/>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6"/>
            </w:pPr>
            <w:r w:rsidRPr="00E9235E">
              <w:t>Піковий струм (Крок генератора в імпульсному режим)</w:t>
            </w:r>
          </w:p>
        </w:tc>
        <w:tc>
          <w:tcPr>
            <w:tcW w:w="1012" w:type="dxa"/>
          </w:tcPr>
          <w:p w:rsidR="00B06737" w:rsidRPr="00E9235E" w:rsidRDefault="00B06737" w:rsidP="00FB68CD">
            <w:pPr>
              <w:pStyle w:val="a6"/>
            </w:pPr>
            <w:r w:rsidRPr="00E9235E">
              <w:t>20</w:t>
            </w:r>
            <w:r w:rsidR="00F8524C">
              <w:rPr>
                <w:lang w:val="en-US"/>
              </w:rPr>
              <w:t> </w:t>
            </w:r>
            <w:r w:rsidRPr="00E9235E">
              <w:t>А</w:t>
            </w:r>
          </w:p>
        </w:tc>
        <w:tc>
          <w:tcPr>
            <w:tcW w:w="1227" w:type="dxa"/>
          </w:tcPr>
          <w:p w:rsidR="00B06737" w:rsidRPr="00E9235E" w:rsidRDefault="00B06737" w:rsidP="00FB68CD">
            <w:pPr>
              <w:pStyle w:val="a6"/>
            </w:pPr>
            <w:r w:rsidRPr="00E9235E">
              <w:t>4</w:t>
            </w:r>
            <w:r w:rsidR="00F8524C">
              <w:rPr>
                <w:lang w:val="en-US"/>
              </w:rPr>
              <w:t> </w:t>
            </w:r>
            <w:r w:rsidRPr="00E9235E">
              <w:t>А</w:t>
            </w:r>
          </w:p>
        </w:tc>
        <w:tc>
          <w:tcPr>
            <w:tcW w:w="1366" w:type="dxa"/>
          </w:tcPr>
          <w:p w:rsidR="00B06737" w:rsidRPr="00E9235E" w:rsidRDefault="00B06737" w:rsidP="00FB68CD">
            <w:pPr>
              <w:pStyle w:val="a6"/>
            </w:pPr>
            <w:r w:rsidRPr="00E9235E">
              <w:t>1</w:t>
            </w:r>
            <w:r w:rsidR="00F8524C">
              <w:rPr>
                <w:lang w:val="en-US"/>
              </w:rPr>
              <w:t> </w:t>
            </w:r>
            <w:r w:rsidRPr="00E9235E">
              <w:t>А</w:t>
            </w:r>
          </w:p>
        </w:tc>
        <w:tc>
          <w:tcPr>
            <w:tcW w:w="1343" w:type="dxa"/>
          </w:tcPr>
          <w:p w:rsidR="00B06737" w:rsidRPr="00F8524C" w:rsidRDefault="00B06737" w:rsidP="00FB68CD">
            <w:pPr>
              <w:pStyle w:val="a6"/>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6"/>
            </w:pPr>
            <w:r w:rsidRPr="00E9235E">
              <w:t>Мінімальний опір</w:t>
            </w:r>
          </w:p>
        </w:tc>
        <w:tc>
          <w:tcPr>
            <w:tcW w:w="1012" w:type="dxa"/>
          </w:tcPr>
          <w:p w:rsidR="00B06737" w:rsidRPr="00E9235E" w:rsidRDefault="00B06737" w:rsidP="00FB68CD">
            <w:pPr>
              <w:pStyle w:val="a6"/>
            </w:pPr>
            <w:r w:rsidRPr="00E9235E">
              <w:t>0,3</w:t>
            </w:r>
            <w:r w:rsidR="00F8524C">
              <w:t> </w:t>
            </w:r>
            <w:r w:rsidRPr="00E9235E">
              <w:t>Ом</w:t>
            </w:r>
          </w:p>
        </w:tc>
        <w:tc>
          <w:tcPr>
            <w:tcW w:w="1227" w:type="dxa"/>
          </w:tcPr>
          <w:p w:rsidR="00B06737" w:rsidRPr="00E9235E" w:rsidRDefault="00B06737" w:rsidP="00FB68CD">
            <w:pPr>
              <w:pStyle w:val="a6"/>
            </w:pPr>
            <w:r w:rsidRPr="00E9235E">
              <w:t>6,5</w:t>
            </w:r>
            <w:r w:rsidR="00F8524C">
              <w:t> </w:t>
            </w:r>
            <w:r w:rsidRPr="00E9235E">
              <w:t>Ом</w:t>
            </w:r>
          </w:p>
        </w:tc>
        <w:tc>
          <w:tcPr>
            <w:tcW w:w="1366" w:type="dxa"/>
          </w:tcPr>
          <w:p w:rsidR="00B06737" w:rsidRPr="00E9235E" w:rsidRDefault="00B06737" w:rsidP="00FB68CD">
            <w:pPr>
              <w:pStyle w:val="a6"/>
            </w:pPr>
            <w:r w:rsidRPr="00E9235E">
              <w:t>140</w:t>
            </w:r>
            <w:r w:rsidR="00F8524C">
              <w:t> </w:t>
            </w:r>
            <w:r w:rsidRPr="00E9235E">
              <w:t>Ом</w:t>
            </w:r>
          </w:p>
        </w:tc>
        <w:tc>
          <w:tcPr>
            <w:tcW w:w="1343" w:type="dxa"/>
          </w:tcPr>
          <w:p w:rsidR="00B06737" w:rsidRPr="00E9235E" w:rsidRDefault="00B06737" w:rsidP="00FB68CD">
            <w:pPr>
              <w:pStyle w:val="a6"/>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6"/>
            </w:pPr>
            <w:r w:rsidRPr="00E9235E">
              <w:t>Максимальний опір</w:t>
            </w:r>
          </w:p>
        </w:tc>
        <w:tc>
          <w:tcPr>
            <w:tcW w:w="1012" w:type="dxa"/>
          </w:tcPr>
          <w:p w:rsidR="00B06737" w:rsidRPr="00E9235E" w:rsidRDefault="00B06737" w:rsidP="00FB68CD">
            <w:pPr>
              <w:pStyle w:val="a6"/>
            </w:pPr>
            <w:r w:rsidRPr="00E9235E">
              <w:t>65</w:t>
            </w:r>
            <w:r w:rsidR="00F8524C">
              <w:t> </w:t>
            </w:r>
            <w:r w:rsidRPr="00E9235E">
              <w:t>кОм</w:t>
            </w:r>
          </w:p>
        </w:tc>
        <w:tc>
          <w:tcPr>
            <w:tcW w:w="1227" w:type="dxa"/>
          </w:tcPr>
          <w:p w:rsidR="00B06737" w:rsidRPr="00E9235E" w:rsidRDefault="00B06737" w:rsidP="00FB68CD">
            <w:pPr>
              <w:pStyle w:val="a6"/>
            </w:pPr>
            <w:r w:rsidRPr="00E9235E">
              <w:t>1,4</w:t>
            </w:r>
            <w:r w:rsidR="00F8524C">
              <w:t> </w:t>
            </w:r>
            <w:r w:rsidRPr="00E9235E">
              <w:t>МОм</w:t>
            </w:r>
          </w:p>
        </w:tc>
        <w:tc>
          <w:tcPr>
            <w:tcW w:w="1366" w:type="dxa"/>
          </w:tcPr>
          <w:p w:rsidR="00B06737" w:rsidRPr="00E9235E" w:rsidRDefault="00B06737" w:rsidP="00FB68CD">
            <w:pPr>
              <w:pStyle w:val="a6"/>
            </w:pPr>
            <w:r w:rsidRPr="00E9235E">
              <w:t>6,5</w:t>
            </w:r>
            <w:r w:rsidR="00F8524C">
              <w:t> </w:t>
            </w:r>
            <w:r w:rsidRPr="00E9235E">
              <w:t>МОм</w:t>
            </w:r>
          </w:p>
        </w:tc>
        <w:tc>
          <w:tcPr>
            <w:tcW w:w="1343" w:type="dxa"/>
          </w:tcPr>
          <w:p w:rsidR="00B06737" w:rsidRPr="00E9235E" w:rsidRDefault="00B06737" w:rsidP="00FB68CD">
            <w:pPr>
              <w:pStyle w:val="a6"/>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6"/>
            </w:pPr>
            <w:r w:rsidRPr="00E9235E">
              <w:t>Точність кроку</w:t>
            </w:r>
          </w:p>
        </w:tc>
        <w:tc>
          <w:tcPr>
            <w:tcW w:w="4948" w:type="dxa"/>
            <w:gridSpan w:val="4"/>
          </w:tcPr>
          <w:p w:rsidR="00B06737" w:rsidRPr="00E9235E" w:rsidRDefault="00B06737" w:rsidP="00FB68CD">
            <w:pPr>
              <w:pStyle w:val="a6"/>
            </w:pPr>
            <w:r w:rsidRPr="00E9235E">
              <w:t>2% від загального значення напруги на виході, в тому числі значення зміщення, або 1% амплітудної установки перемикача, в залежності від того, що більше.</w:t>
            </w:r>
          </w:p>
        </w:tc>
      </w:tr>
      <w:tr w:rsidR="00B06737" w:rsidRPr="00E9235E" w:rsidTr="00431EE4">
        <w:tc>
          <w:tcPr>
            <w:tcW w:w="4623" w:type="dxa"/>
          </w:tcPr>
          <w:p w:rsidR="00B06737" w:rsidRPr="00E9235E" w:rsidRDefault="00B06737" w:rsidP="00FB68CD">
            <w:pPr>
              <w:pStyle w:val="a6"/>
            </w:pPr>
            <w:r w:rsidRPr="00E9235E">
              <w:t>Діапазон зміни кроку струму</w:t>
            </w:r>
          </w:p>
        </w:tc>
        <w:tc>
          <w:tcPr>
            <w:tcW w:w="4948" w:type="dxa"/>
            <w:gridSpan w:val="4"/>
          </w:tcPr>
          <w:p w:rsidR="00B06737" w:rsidRPr="00E9235E" w:rsidRDefault="00B06737" w:rsidP="00F8524C">
            <w:pPr>
              <w:pStyle w:val="a6"/>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6"/>
            </w:pPr>
            <w:r w:rsidRPr="00E9235E">
              <w:t>Діапазон зміни кроку напруги</w:t>
            </w:r>
          </w:p>
        </w:tc>
        <w:tc>
          <w:tcPr>
            <w:tcW w:w="4948" w:type="dxa"/>
            <w:gridSpan w:val="4"/>
          </w:tcPr>
          <w:p w:rsidR="00B06737" w:rsidRPr="00E9235E" w:rsidRDefault="00B06737" w:rsidP="00FB68CD">
            <w:pPr>
              <w:pStyle w:val="a6"/>
            </w:pPr>
            <w:r w:rsidRPr="00E9235E">
              <w:t>Від 50</w:t>
            </w:r>
            <w:r w:rsidR="00F8524C">
              <w:t> </w:t>
            </w:r>
            <w:r w:rsidRPr="00E9235E">
              <w:t>мВ до 2</w:t>
            </w:r>
            <w:r w:rsidR="00F8524C">
              <w:t> </w:t>
            </w:r>
            <w:r w:rsidRPr="00E9235E">
              <w:t>В</w:t>
            </w:r>
          </w:p>
        </w:tc>
      </w:tr>
    </w:tbl>
    <w:p w:rsidR="00771C83" w:rsidRDefault="00771C83" w:rsidP="00B06737">
      <w:pPr>
        <w:pStyle w:val="a4"/>
      </w:pPr>
    </w:p>
    <w:p w:rsidR="00B06737" w:rsidRPr="00623D8A" w:rsidRDefault="00B06737" w:rsidP="00B06737">
      <w:pPr>
        <w:pStyle w:val="a4"/>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Content>
          <w:fldSimple w:instr=" CITATION Typ \l 1058 ">
            <w:r w:rsidR="00623D8A" w:rsidRPr="00623D8A">
              <w:rPr>
                <w:noProof/>
              </w:rPr>
              <w:t>[3]</w:t>
            </w:r>
          </w:fldSimple>
        </w:sdtContent>
      </w:sdt>
      <w:r w:rsidRPr="00623D8A">
        <w:t>.</w:t>
      </w:r>
    </w:p>
    <w:p w:rsidR="00B06737" w:rsidRPr="00E9235E" w:rsidRDefault="00B06737" w:rsidP="00B06737">
      <w:pPr>
        <w:pStyle w:val="a4"/>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r>
        <w:t xml:space="preserve">Характерограф </w:t>
      </w:r>
      <w:r w:rsidR="00B06737" w:rsidRPr="00E9235E">
        <w:t>ЭРБИЙ-7107</w:t>
      </w:r>
    </w:p>
    <w:p w:rsidR="00B06737" w:rsidRPr="00E9235E" w:rsidRDefault="00B06737" w:rsidP="00B06737">
      <w:pPr>
        <w:pStyle w:val="a4"/>
      </w:pPr>
      <w:r w:rsidRPr="00717778">
        <w:t>Прилад (</w:t>
      </w:r>
      <w:r w:rsidR="00717778" w:rsidRPr="00717778">
        <w:t>рис. </w:t>
      </w:r>
      <w:fldSimple w:instr=" REF fig_ar_erbyy_7107 \h  \* MERGEFORMAT ">
        <w:r w:rsidR="00717778" w:rsidRPr="00717778">
          <w:rPr>
            <w:noProof/>
          </w:rPr>
          <w:t>6</w:t>
        </w:r>
      </w:fldSimple>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B06737" w:rsidRPr="00E9235E" w:rsidRDefault="00B06737" w:rsidP="00717778">
      <w:pPr>
        <w:pStyle w:val="ad"/>
        <w:rPr>
          <w:lang w:val="uk-UA"/>
        </w:rPr>
      </w:pPr>
      <w:r w:rsidRPr="00E9235E">
        <w:rPr>
          <w:noProof/>
        </w:rPr>
        <w:lastRenderedPageBreak/>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3419475" cy="2057400"/>
                    </a:xfrm>
                    <a:prstGeom prst="rect">
                      <a:avLst/>
                    </a:prstGeom>
                  </pic:spPr>
                </pic:pic>
              </a:graphicData>
            </a:graphic>
          </wp:inline>
        </w:drawing>
      </w:r>
      <w:r w:rsidRPr="00E9235E">
        <w:rPr>
          <w:lang w:val="uk-UA"/>
        </w:rPr>
        <w:br/>
      </w:r>
      <w:r w:rsidR="00717778">
        <w:rPr>
          <w:lang w:val="uk-UA"/>
        </w:rPr>
        <w:t xml:space="preserve">Рисунок </w:t>
      </w:r>
      <w:bookmarkStart w:id="8" w:name="fig_ar_erbyy_7107"/>
      <w:r w:rsidR="00CF21E4">
        <w:rPr>
          <w:lang w:val="uk-UA"/>
        </w:rPr>
        <w:fldChar w:fldCharType="begin"/>
      </w:r>
      <w:r w:rsidR="00717778">
        <w:rPr>
          <w:lang w:val="uk-UA"/>
        </w:rPr>
        <w:instrText xml:space="preserve"> SEQ Рисунок \* ARABIC </w:instrText>
      </w:r>
      <w:r w:rsidR="00CF21E4">
        <w:rPr>
          <w:lang w:val="uk-UA"/>
        </w:rPr>
        <w:fldChar w:fldCharType="separate"/>
      </w:r>
      <w:r w:rsidR="006424E7">
        <w:rPr>
          <w:noProof/>
          <w:lang w:val="uk-UA"/>
        </w:rPr>
        <w:t>6</w:t>
      </w:r>
      <w:r w:rsidR="00CF21E4">
        <w:rPr>
          <w:lang w:val="uk-UA"/>
        </w:rPr>
        <w:fldChar w:fldCharType="end"/>
      </w:r>
      <w:bookmarkEnd w:id="8"/>
      <w:r w:rsidR="00717778">
        <w:rPr>
          <w:lang w:val="uk-UA"/>
        </w:rPr>
        <w:t xml:space="preserve"> — </w:t>
      </w:r>
      <w:r w:rsidRPr="00E9235E">
        <w:rPr>
          <w:lang w:val="uk-UA"/>
        </w:rPr>
        <w:t>Корпус приладу з вимірювальним стендом та персональним комп’ютером</w:t>
      </w:r>
    </w:p>
    <w:p w:rsidR="00B06737" w:rsidRPr="00E9235E" w:rsidRDefault="00DC0F70" w:rsidP="00B06737">
      <w:pPr>
        <w:pStyle w:val="a4"/>
      </w:pPr>
      <w:r>
        <w:t>Під час вимірюванні м</w:t>
      </w:r>
      <w:r w:rsidR="00B06737" w:rsidRPr="00E9235E">
        <w:t>ожна задати наступні параметри:</w:t>
      </w:r>
    </w:p>
    <w:p w:rsidR="00B06737" w:rsidRPr="00E9235E" w:rsidRDefault="00B06737" w:rsidP="00B06737">
      <w:pPr>
        <w:pStyle w:val="a"/>
      </w:pPr>
      <w:r w:rsidRPr="00E9235E">
        <w:t xml:space="preserve">Напруг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 xml:space="preserve">Температур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освітленість.</w:t>
      </w:r>
    </w:p>
    <w:p w:rsidR="00B06737" w:rsidRPr="00E9235E" w:rsidRDefault="00B06737" w:rsidP="00B06737">
      <w:pPr>
        <w:pStyle w:val="a4"/>
      </w:pPr>
      <w:r w:rsidRPr="00E9235E">
        <w:t xml:space="preserve">Після встановлення заданої температури і освітленості </w:t>
      </w:r>
      <w:r w:rsidR="00E53509">
        <w:t xml:space="preserve"> починається вимірювання. Прилад дозоляє вимірювати наступні параметри</w:t>
      </w:r>
      <w:r w:rsidRPr="00E9235E">
        <w:t>:</w:t>
      </w:r>
    </w:p>
    <w:p w:rsidR="00B06737" w:rsidRPr="00E9235E" w:rsidRDefault="00B06737" w:rsidP="00B06737">
      <w:pPr>
        <w:pStyle w:val="a"/>
      </w:pPr>
      <w:r w:rsidRPr="00E9235E">
        <w:t xml:space="preserve">струм через </w:t>
      </w:r>
      <w:r w:rsidR="00E53509">
        <w:t>дво</w:t>
      </w:r>
      <w:r w:rsidR="00E53509" w:rsidRPr="00E9235E">
        <w:t>полюсник</w:t>
      </w:r>
      <w:r w:rsidRPr="00E9235E">
        <w:t>;</w:t>
      </w:r>
    </w:p>
    <w:p w:rsidR="00B06737" w:rsidRPr="00E9235E" w:rsidRDefault="00B06737" w:rsidP="00B06737">
      <w:pPr>
        <w:pStyle w:val="a"/>
      </w:pPr>
      <w:r w:rsidRPr="00E9235E">
        <w:t>струм короткого замикання;</w:t>
      </w:r>
    </w:p>
    <w:p w:rsidR="00B06737" w:rsidRPr="00E9235E" w:rsidRDefault="00E53509" w:rsidP="00B06737">
      <w:pPr>
        <w:pStyle w:val="a"/>
      </w:pPr>
      <w:r>
        <w:t xml:space="preserve">фото </w:t>
      </w:r>
      <w:r w:rsidR="00B06737" w:rsidRPr="00E9235E">
        <w:t>е.р.с.</w:t>
      </w:r>
    </w:p>
    <w:p w:rsidR="00B06737" w:rsidRPr="00E9235E" w:rsidRDefault="00B06737" w:rsidP="00B06737">
      <w:pPr>
        <w:pStyle w:val="a4"/>
      </w:pPr>
      <w:r w:rsidRPr="00E9235E">
        <w:t>Передбачено перерахунок виміряного фотоструму в потужність випромінювання (мВт).</w:t>
      </w:r>
    </w:p>
    <w:p w:rsidR="00B06737" w:rsidRPr="00E9235E" w:rsidRDefault="00B06737" w:rsidP="00B06737">
      <w:pPr>
        <w:pStyle w:val="a4"/>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4"/>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4"/>
      </w:pPr>
      <w:r w:rsidRPr="00E9235E">
        <w:t>Основні характеристики приладу:</w:t>
      </w:r>
    </w:p>
    <w:p w:rsidR="00B06737" w:rsidRPr="00E9235E" w:rsidRDefault="00B06737" w:rsidP="00B06737">
      <w:pPr>
        <w:pStyle w:val="a"/>
      </w:pPr>
      <w:r w:rsidRPr="00E9235E">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
      </w:pPr>
      <w:r w:rsidRPr="00E9235E">
        <w:lastRenderedPageBreak/>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
      </w:pPr>
      <w:r w:rsidRPr="00E9235E">
        <w:t>Температура тримача: в діапазо</w:t>
      </w:r>
      <w:r w:rsidR="004B4DF4">
        <w:t>ну зоні температур від 0 до +90</w:t>
      </w:r>
      <w:r w:rsidRPr="00E9235E">
        <w:t>°С (Або ширше, в залежності від типу нагрівача і охолоджувача): точність підтримки температури: 0,1°С, стабільність 0,01°С, 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
      </w:pPr>
      <w:r w:rsidRPr="00E9235E">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
      </w:pPr>
      <w:r w:rsidRPr="00E9235E">
        <w:t>Діапазон перестрочування освітленості: 1:10000;</w:t>
      </w:r>
    </w:p>
    <w:p w:rsidR="00B06737" w:rsidRPr="00E9235E" w:rsidRDefault="00B06737" w:rsidP="00B06737">
      <w:pPr>
        <w:pStyle w:val="a"/>
      </w:pPr>
      <w:r w:rsidRPr="00E9235E">
        <w:t>Точність і стабільність підтримання освітленості: від 0,1% до 1%;</w:t>
      </w:r>
    </w:p>
    <w:p w:rsidR="00B06737" w:rsidRPr="00E9235E" w:rsidRDefault="00B06737" w:rsidP="00B06737">
      <w:pPr>
        <w:pStyle w:val="a"/>
      </w:pPr>
      <w:r w:rsidRPr="00E9235E">
        <w:t>Точність завдання і вимірювання напруги: від 0,1% до 1,3% від вимірюваної величини;</w:t>
      </w:r>
    </w:p>
    <w:p w:rsidR="00B06737" w:rsidRPr="00E9235E" w:rsidRDefault="00B06737" w:rsidP="00B06737">
      <w:pPr>
        <w:pStyle w:val="a"/>
      </w:pPr>
      <w:r w:rsidRPr="00E9235E">
        <w:t>Точність вимірювання струму: від 0,3% до 3% від вимірюваної величини.</w:t>
      </w:r>
    </w:p>
    <w:p w:rsidR="00B06737" w:rsidRPr="00AB7342" w:rsidRDefault="00B06737" w:rsidP="00B06737">
      <w:pPr>
        <w:pStyle w:val="a4"/>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fldSimple w:instr=" REF fig_ar_erbyy_7107_widow \h  \* MERGEFORMAT ">
        <w:r w:rsidR="00AB7342" w:rsidRPr="00AB7342">
          <w:rPr>
            <w:noProof/>
          </w:rPr>
          <w:t>7</w:t>
        </w:r>
      </w:fldSimple>
      <w:r w:rsidR="00AB7342">
        <w:t>.</w:t>
      </w:r>
    </w:p>
    <w:p w:rsidR="00B06737" w:rsidRPr="00E9235E" w:rsidRDefault="00B06737" w:rsidP="00AB7342">
      <w:pPr>
        <w:pStyle w:val="ad"/>
        <w:rPr>
          <w:lang w:val="uk-UA"/>
        </w:rPr>
      </w:pPr>
      <w:r w:rsidRPr="00E9235E">
        <w:rPr>
          <w:noProof/>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48050" cy="2581275"/>
                    </a:xfrm>
                    <a:prstGeom prst="rect">
                      <a:avLst/>
                    </a:prstGeom>
                  </pic:spPr>
                </pic:pic>
              </a:graphicData>
            </a:graphic>
          </wp:inline>
        </w:drawing>
      </w:r>
      <w:r w:rsidRPr="00E9235E">
        <w:rPr>
          <w:lang w:val="uk-UA"/>
        </w:rPr>
        <w:br/>
      </w:r>
      <w:r w:rsidR="00AB7342">
        <w:rPr>
          <w:lang w:val="uk-UA"/>
        </w:rPr>
        <w:t xml:space="preserve">Рисунок </w:t>
      </w:r>
      <w:bookmarkStart w:id="9" w:name="fig_ar_erbyy_7107_widow"/>
      <w:r w:rsidR="00CF21E4">
        <w:rPr>
          <w:lang w:val="uk-UA"/>
        </w:rPr>
        <w:fldChar w:fldCharType="begin"/>
      </w:r>
      <w:r w:rsidR="00AB7342">
        <w:rPr>
          <w:lang w:val="uk-UA"/>
        </w:rPr>
        <w:instrText xml:space="preserve"> SEQ Рисунок \* ARABIC </w:instrText>
      </w:r>
      <w:r w:rsidR="00CF21E4">
        <w:rPr>
          <w:lang w:val="uk-UA"/>
        </w:rPr>
        <w:fldChar w:fldCharType="separate"/>
      </w:r>
      <w:r w:rsidR="006424E7">
        <w:rPr>
          <w:noProof/>
          <w:lang w:val="uk-UA"/>
        </w:rPr>
        <w:t>7</w:t>
      </w:r>
      <w:r w:rsidR="00CF21E4">
        <w:rPr>
          <w:lang w:val="uk-UA"/>
        </w:rPr>
        <w:fldChar w:fldCharType="end"/>
      </w:r>
      <w:bookmarkEnd w:id="9"/>
      <w:r w:rsidR="00AB7342">
        <w:rPr>
          <w:lang w:val="uk-UA"/>
        </w:rPr>
        <w:t xml:space="preserve"> — </w:t>
      </w:r>
      <w:r w:rsidRPr="00E9235E">
        <w:rPr>
          <w:lang w:val="uk-UA"/>
        </w:rPr>
        <w:t>Віно програми для керування приладом</w:t>
      </w:r>
    </w:p>
    <w:p w:rsidR="00B06737" w:rsidRPr="00E9235E" w:rsidRDefault="00B06737" w:rsidP="00B06737">
      <w:pPr>
        <w:pStyle w:val="a4"/>
      </w:pPr>
      <w:r w:rsidRPr="00E9235E">
        <w:lastRenderedPageBreak/>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4"/>
      </w:pPr>
      <w:r w:rsidRPr="00E9235E">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Content>
          <w:fldSimple w:instr=" CITATION ЦИФ \l 1058 ">
            <w:r w:rsidR="00623D8A">
              <w:rPr>
                <w:noProof/>
              </w:rPr>
              <w:t>[4]</w:t>
            </w:r>
          </w:fldSimple>
        </w:sdtContent>
      </w:sdt>
      <w:r w:rsidR="00623D8A">
        <w:t>.</w:t>
      </w:r>
    </w:p>
    <w:p w:rsidR="00B06737" w:rsidRDefault="00B06737" w:rsidP="0065757A">
      <w:pPr>
        <w:pStyle w:val="a4"/>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4"/>
      </w:pPr>
      <w:r>
        <w:t xml:space="preserve">Прилад має значні розміри, що видно з рисунку </w:t>
      </w:r>
      <w:r w:rsidR="00CF21E4">
        <w:fldChar w:fldCharType="begin"/>
      </w:r>
      <w:r>
        <w:instrText xml:space="preserve"> REF fig_ar_erbyy_7107 \h </w:instrText>
      </w:r>
      <w:r w:rsidR="00CF21E4">
        <w:fldChar w:fldCharType="separate"/>
      </w:r>
      <w:r>
        <w:rPr>
          <w:noProof/>
        </w:rPr>
        <w:t>6</w:t>
      </w:r>
      <w:r w:rsidR="00CF21E4">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r>
        <w:t xml:space="preserve">Характерограф </w:t>
      </w:r>
      <w:r w:rsidR="00891FF7" w:rsidRPr="004D2B58">
        <w:t>TR-4805</w:t>
      </w:r>
    </w:p>
    <w:p w:rsidR="00CF130E" w:rsidRPr="004D2B58" w:rsidRDefault="00CF130E" w:rsidP="00CF130E">
      <w:pPr>
        <w:pStyle w:val="a4"/>
      </w:pPr>
      <w:r w:rsidRPr="004D2B58">
        <w:t>Характерограф типу TR-4805</w:t>
      </w:r>
      <w:r w:rsidR="00C446BF" w:rsidRPr="00C446BF">
        <w:rPr>
          <w:lang w:val="ru-RU"/>
        </w:rPr>
        <w:t xml:space="preserve"> (</w:t>
      </w:r>
      <w:r w:rsidR="00C446BF">
        <w:t>рис. </w:t>
      </w:r>
      <w:r w:rsidR="00CF21E4">
        <w:fldChar w:fldCharType="begin"/>
      </w:r>
      <w:r w:rsidR="00C446BF">
        <w:instrText xml:space="preserve"> REF fig_ar_tr_4805 \h </w:instrText>
      </w:r>
      <w:r w:rsidR="00CF21E4">
        <w:fldChar w:fldCharType="separate"/>
      </w:r>
      <w:r w:rsidR="00C446BF">
        <w:rPr>
          <w:noProof/>
        </w:rPr>
        <w:t>8</w:t>
      </w:r>
      <w:r w:rsidR="00CF21E4">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4"/>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4"/>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4"/>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w:t>
      </w:r>
      <w:r w:rsidRPr="004D2B58">
        <w:lastRenderedPageBreak/>
        <w:t xml:space="preserve">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AB659B" w:rsidRDefault="00AB659B" w:rsidP="00C446BF">
      <w:pPr>
        <w:pStyle w:val="ad"/>
      </w:pPr>
      <w:r>
        <w:rPr>
          <w:noProof/>
        </w:rPr>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5"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d"/>
      </w:pPr>
      <w:r>
        <w:t xml:space="preserve">Рисунок </w:t>
      </w:r>
      <w:bookmarkStart w:id="10" w:name="fig_ar_tr_4805"/>
      <w:r w:rsidR="00CF21E4">
        <w:fldChar w:fldCharType="begin"/>
      </w:r>
      <w:r>
        <w:instrText xml:space="preserve"> SEQ Рисунок \* ARABIC </w:instrText>
      </w:r>
      <w:r w:rsidR="00CF21E4">
        <w:fldChar w:fldCharType="separate"/>
      </w:r>
      <w:r w:rsidR="006424E7">
        <w:rPr>
          <w:noProof/>
        </w:rPr>
        <w:t>8</w:t>
      </w:r>
      <w:r w:rsidR="00CF21E4">
        <w:fldChar w:fldCharType="end"/>
      </w:r>
      <w:bookmarkEnd w:id="10"/>
      <w:r>
        <w:t xml:space="preserve"> — Передня панель х</w:t>
      </w:r>
      <w:r w:rsidRPr="004D2B58">
        <w:t>арактерограф</w:t>
      </w:r>
      <w:r>
        <w:t>у</w:t>
      </w:r>
      <w:r w:rsidRPr="004D2B58">
        <w:t xml:space="preserve"> TR-4805</w:t>
      </w:r>
    </w:p>
    <w:p w:rsidR="006637C0" w:rsidRPr="004D2B58" w:rsidRDefault="006637C0" w:rsidP="0065757A">
      <w:pPr>
        <w:pStyle w:val="a4"/>
      </w:pPr>
      <w:r>
        <w:t>Прилад також підходить для випробувань пасивних елементів, наприклад реле, перемикачів, роз’ємів при великих та малих струмах, до 200</w:t>
      </w:r>
      <w:r w:rsidR="00CB343D">
        <w:t> </w:t>
      </w:r>
      <w:r>
        <w:t>А.</w:t>
      </w:r>
    </w:p>
    <w:p w:rsidR="007E27FB" w:rsidRDefault="00144155" w:rsidP="007E27FB">
      <w:pPr>
        <w:pStyle w:val="a4"/>
      </w:pPr>
      <w:r>
        <w:t>Розробники заявляють, що характерограф повністю зібраний на напівпровідникових елементах,</w:t>
      </w:r>
      <w:r w:rsidR="00CB343D">
        <w:t xml:space="preserve"> та що</w:t>
      </w:r>
      <w:r>
        <w:t xml:space="preserve"> використання інтегральних мікросхем підвищує надійність апарату. Прилад дуже легкий в обслуговування, що сприяє широкому використанню.</w:t>
      </w:r>
    </w:p>
    <w:p w:rsidR="00144155" w:rsidRDefault="00144155" w:rsidP="007E27FB">
      <w:pPr>
        <w:pStyle w:val="a4"/>
      </w:pPr>
      <w:r>
        <w:t>Основні характеристики приладу:</w:t>
      </w:r>
    </w:p>
    <w:p w:rsidR="00144155" w:rsidRDefault="00CC4A0D" w:rsidP="00CC4A0D">
      <w:pPr>
        <w:pStyle w:val="a"/>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
      </w:pPr>
      <w:r>
        <w:t xml:space="preserve">Живлення колекторного </w:t>
      </w:r>
      <w:r w:rsidR="00F53419">
        <w:t>кола: 0–</w:t>
      </w:r>
      <w:r>
        <w:t>1</w:t>
      </w:r>
      <w:r w:rsidR="00CB343D">
        <w:t> </w:t>
      </w:r>
      <w:r>
        <w:t>кВ;</w:t>
      </w:r>
    </w:p>
    <w:p w:rsidR="00CC4A0D" w:rsidRDefault="00CC4A0D" w:rsidP="00CC4A0D">
      <w:pPr>
        <w:pStyle w:val="a"/>
      </w:pPr>
      <w:r>
        <w:lastRenderedPageBreak/>
        <w:t>Полярність живлення: позитивна і негативна;</w:t>
      </w:r>
    </w:p>
    <w:p w:rsidR="00CC4A0D" w:rsidRDefault="00CC4A0D" w:rsidP="00CC4A0D">
      <w:pPr>
        <w:pStyle w:val="a"/>
      </w:pPr>
      <w:r>
        <w:t>Режим роботи: змінна напруга (випрямлена синусоїдальна напруга) постійна напруга;</w:t>
      </w:r>
    </w:p>
    <w:p w:rsidR="00CC4A0D" w:rsidRDefault="00CC4A0D" w:rsidP="00CC4A0D">
      <w:pPr>
        <w:pStyle w:val="a"/>
      </w:pPr>
      <w:r>
        <w:t>Максимальний струм колекторного кола: 2</w:t>
      </w:r>
      <w:r w:rsidR="00CB343D">
        <w:t> </w:t>
      </w:r>
      <w:r>
        <w:t>А</w:t>
      </w:r>
    </w:p>
    <w:p w:rsidR="00CC4A0D" w:rsidRDefault="00CC4A0D" w:rsidP="00CC4A0D">
      <w:pPr>
        <w:pStyle w:val="a"/>
      </w:pPr>
      <w:r>
        <w:t>Потужність розсіювання: 0,1–0,5–2–10</w:t>
      </w:r>
      <w:r w:rsidR="00CB343D">
        <w:t> </w:t>
      </w:r>
      <w:r>
        <w:t>Вт з автоматичною індикацією;</w:t>
      </w:r>
    </w:p>
    <w:p w:rsidR="00CC4A0D" w:rsidRDefault="00F01A7B" w:rsidP="00CC4A0D">
      <w:pPr>
        <w:pStyle w:val="a"/>
      </w:pPr>
      <w:r>
        <w:t>Послідовний опір: 0–1,7</w:t>
      </w:r>
      <w:r w:rsidR="00CB343D">
        <w:t> </w:t>
      </w:r>
      <w:r>
        <w:t>МОм;</w:t>
      </w:r>
    </w:p>
    <w:p w:rsidR="00F01A7B" w:rsidRDefault="00F01A7B" w:rsidP="00CC4A0D">
      <w:pPr>
        <w:pStyle w:val="a"/>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
      </w:pPr>
      <w:r>
        <w:t>Кількість сходинок: 2–10</w:t>
      </w:r>
    </w:p>
    <w:p w:rsidR="00F01A7B" w:rsidRDefault="00F01A7B" w:rsidP="00CC4A0D">
      <w:pPr>
        <w:pStyle w:val="a"/>
      </w:pPr>
      <w:r>
        <w:t>Кроки струму: 0,2</w:t>
      </w:r>
      <w:r w:rsidR="00865267">
        <w:t> </w:t>
      </w:r>
      <w:r>
        <w:t>мкА–20</w:t>
      </w:r>
      <w:r w:rsidR="00865267">
        <w:t> </w:t>
      </w:r>
      <w:r>
        <w:t>мА;</w:t>
      </w:r>
    </w:p>
    <w:p w:rsidR="00F01A7B" w:rsidRDefault="00F01A7B" w:rsidP="00CC4A0D">
      <w:pPr>
        <w:pStyle w:val="a"/>
      </w:pPr>
      <w:r>
        <w:t>Кроки напруги: 0,1</w:t>
      </w:r>
      <w:r w:rsidR="00865267">
        <w:t> </w:t>
      </w:r>
      <w:r>
        <w:t>В–2</w:t>
      </w:r>
      <w:r w:rsidR="00865267">
        <w:t> </w:t>
      </w:r>
      <w:r>
        <w:t>В;</w:t>
      </w:r>
    </w:p>
    <w:p w:rsidR="00F01A7B" w:rsidRDefault="00F01A7B" w:rsidP="00F01A7B">
      <w:pPr>
        <w:pStyle w:val="a"/>
      </w:pPr>
      <w:r>
        <w:t>Похибка при нульовому зміщенні: ±5%;</w:t>
      </w:r>
    </w:p>
    <w:p w:rsidR="00CC4A0D" w:rsidRDefault="00F01A7B" w:rsidP="00AC6F13">
      <w:pPr>
        <w:pStyle w:val="a"/>
      </w:pPr>
      <w:r>
        <w:t>Зміщення: не менше ±1 кроку;</w:t>
      </w:r>
    </w:p>
    <w:p w:rsidR="00AC6F13" w:rsidRDefault="00AC6F13" w:rsidP="00AC6F13">
      <w:pPr>
        <w:pStyle w:val="a"/>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
      </w:pPr>
      <w:r>
        <w:t>Коефіцієнт відхилення: 0,1–100</w:t>
      </w:r>
      <w:r w:rsidR="00A31260">
        <w:t> </w:t>
      </w:r>
      <w:r>
        <w:t>В на поділку</w:t>
      </w:r>
      <w:r w:rsidR="00F84245">
        <w:t>;</w:t>
      </w:r>
    </w:p>
    <w:p w:rsidR="00000DC8" w:rsidRDefault="00000DC8" w:rsidP="00AC6F13">
      <w:pPr>
        <w:pStyle w:val="a"/>
      </w:pPr>
      <w:r>
        <w:t>Точність підсилювача</w:t>
      </w:r>
      <w:r w:rsidRPr="00000DC8">
        <w:rPr>
          <w:lang w:val="ru-RU"/>
        </w:rPr>
        <w:t xml:space="preserve"> </w:t>
      </w:r>
      <w:r>
        <w:t>горизонтального відхилення: ±5%;</w:t>
      </w:r>
    </w:p>
    <w:p w:rsidR="00000DC8" w:rsidRDefault="00F84245" w:rsidP="00AC6F13">
      <w:pPr>
        <w:pStyle w:val="a"/>
      </w:pPr>
      <w:r>
        <w:t>Режим роботи підсилювача вертикального відхилення: вимірювання колекторного струму;</w:t>
      </w:r>
    </w:p>
    <w:p w:rsidR="00F84245" w:rsidRDefault="00F84245" w:rsidP="00F84245">
      <w:pPr>
        <w:pStyle w:val="a"/>
      </w:pPr>
      <w:r>
        <w:t>Коефіцієнт відхилення: 5</w:t>
      </w:r>
      <w:r w:rsidR="00A31260">
        <w:t> </w:t>
      </w:r>
      <w:r>
        <w:t>нА–0,2</w:t>
      </w:r>
      <w:r w:rsidR="00A31260">
        <w:t> </w:t>
      </w:r>
      <w:r>
        <w:t>А на поділку;</w:t>
      </w:r>
    </w:p>
    <w:p w:rsidR="00F84245" w:rsidRDefault="00F84245" w:rsidP="00F84245">
      <w:pPr>
        <w:pStyle w:val="a"/>
      </w:pPr>
      <w:r>
        <w:t>Точність підсилювача</w:t>
      </w:r>
      <w:r w:rsidRPr="00000DC8">
        <w:rPr>
          <w:lang w:val="ru-RU"/>
        </w:rPr>
        <w:t xml:space="preserve"> </w:t>
      </w:r>
      <w:r>
        <w:t>горизонтального відхилення: ±5% ±10нА;</w:t>
      </w:r>
    </w:p>
    <w:p w:rsidR="00030166" w:rsidRDefault="00A73D94" w:rsidP="00F84245">
      <w:pPr>
        <w:pStyle w:val="a"/>
      </w:pPr>
      <w:r>
        <w:t>Розмір зображення дисплея: 80х80мм (10х10 поділок);</w:t>
      </w:r>
    </w:p>
    <w:p w:rsidR="00F84245" w:rsidRDefault="00A73D94" w:rsidP="00AC6F13">
      <w:pPr>
        <w:pStyle w:val="a"/>
      </w:pPr>
      <w:r>
        <w:t>Положення зображення: звичайне для обох типів транзисторів;</w:t>
      </w:r>
    </w:p>
    <w:p w:rsidR="0014159E" w:rsidRDefault="0014159E" w:rsidP="00AC6F13">
      <w:pPr>
        <w:pStyle w:val="a"/>
      </w:pPr>
      <w:r>
        <w:lastRenderedPageBreak/>
        <w:t>Необхідна напруга живлення: 100, 127, 200</w:t>
      </w:r>
      <w:r w:rsidR="00A31260">
        <w:t> </w:t>
      </w:r>
      <w:r>
        <w:t>В ±10% (з можливістю переключення);</w:t>
      </w:r>
    </w:p>
    <w:p w:rsidR="0014159E" w:rsidRDefault="0014159E" w:rsidP="00AC6F13">
      <w:pPr>
        <w:pStyle w:val="a"/>
      </w:pPr>
      <w:r>
        <w:t>Частота живлення 50/60</w:t>
      </w:r>
      <w:r w:rsidR="00A31260">
        <w:t> </w:t>
      </w:r>
      <w:r>
        <w:t>Гц;</w:t>
      </w:r>
    </w:p>
    <w:p w:rsidR="0014159E" w:rsidRDefault="0014159E" w:rsidP="00AC6F13">
      <w:pPr>
        <w:pStyle w:val="a"/>
      </w:pPr>
      <w:r>
        <w:t>Габаритні розміри: 252х262х343</w:t>
      </w:r>
      <w:r w:rsidR="00A31260">
        <w:t> </w:t>
      </w:r>
      <w:r>
        <w:t>мм;</w:t>
      </w:r>
    </w:p>
    <w:p w:rsidR="0014159E" w:rsidRPr="00623D8A" w:rsidRDefault="0014159E" w:rsidP="00AC6F13">
      <w:pPr>
        <w:pStyle w:val="a"/>
      </w:pPr>
      <w:r>
        <w:t>Вага 12,5</w:t>
      </w:r>
      <w:r w:rsidR="00A31260">
        <w:t> </w:t>
      </w:r>
      <w:r>
        <w:t>кг;</w:t>
      </w:r>
    </w:p>
    <w:p w:rsidR="002422C0" w:rsidRPr="00623D8A" w:rsidRDefault="00215BA3" w:rsidP="009E74EC">
      <w:pPr>
        <w:pStyle w:val="a"/>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Content>
          <w:fldSimple w:instr=" CITATION Хар \l 1058 ">
            <w:r w:rsidR="00623D8A" w:rsidRPr="00623D8A">
              <w:rPr>
                <w:noProof/>
              </w:rPr>
              <w:t>[5]</w:t>
            </w:r>
          </w:fldSimple>
        </w:sdtContent>
      </w:sdt>
      <w:r w:rsidRPr="00623D8A">
        <w:t>.</w:t>
      </w:r>
    </w:p>
    <w:p w:rsidR="00B40F2A" w:rsidRDefault="001B4252" w:rsidP="0065757A">
      <w:pPr>
        <w:pStyle w:val="a4"/>
      </w:pPr>
      <w:r w:rsidRPr="00623D8A">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4"/>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4"/>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r>
        <w:t>Висн</w:t>
      </w:r>
      <w:r w:rsidR="006E1F5F">
        <w:t>о</w:t>
      </w:r>
      <w:r>
        <w:t>вки</w:t>
      </w:r>
    </w:p>
    <w:p w:rsidR="006569EE" w:rsidRDefault="006569EE" w:rsidP="006569EE">
      <w:pPr>
        <w:pStyle w:val="a4"/>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4"/>
      </w:pPr>
      <w:r>
        <w:lastRenderedPageBreak/>
        <w:t xml:space="preserve">Більш старі прилади використовують вбудовані системи відображення результатів вимірювань. Це призводить до </w:t>
      </w:r>
      <w:r w:rsidR="004A42BC">
        <w:t>здорожчання</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4"/>
      </w:pPr>
      <w:r>
        <w:t xml:space="preserve">Новіші використовують засоби обчислювальної </w:t>
      </w:r>
      <w:r w:rsidR="00C635D5">
        <w:t xml:space="preserve">техніки, зокрема і персональні комп’ютери, в якості підсистем обробки результатів та керування вимірюванням. </w:t>
      </w:r>
    </w:p>
    <w:p w:rsidR="00DF0A99" w:rsidRDefault="00C635D5" w:rsidP="00DF0A99">
      <w:pPr>
        <w:pStyle w:val="a4"/>
      </w:pPr>
      <w:r>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r>
        <w:lastRenderedPageBreak/>
        <w:t>РОЗРОБКА АПАРАТНОЇ ЧАСТИНИ</w:t>
      </w:r>
    </w:p>
    <w:p w:rsidR="000F4AE7" w:rsidRPr="000F4AE7" w:rsidRDefault="000F4AE7" w:rsidP="000F4AE7">
      <w:pPr>
        <w:pStyle w:val="3"/>
        <w:rPr>
          <w:lang w:val="uk-UA"/>
        </w:rPr>
      </w:pPr>
      <w:r>
        <w:rPr>
          <w:lang w:val="uk-UA"/>
        </w:rPr>
        <w:t xml:space="preserve">Вибір схемних рішень </w:t>
      </w:r>
    </w:p>
    <w:p w:rsidR="00431EE4" w:rsidRPr="006E23CB" w:rsidRDefault="00431EE4" w:rsidP="000F4AE7">
      <w:pPr>
        <w:pStyle w:val="4"/>
      </w:pPr>
      <w:bookmarkStart w:id="11" w:name="_Toc388997146"/>
      <w:bookmarkStart w:id="12" w:name="_Toc389473918"/>
      <w:r w:rsidRPr="006E23CB">
        <w:t>Вибір мікроконтролера</w:t>
      </w:r>
      <w:bookmarkEnd w:id="11"/>
      <w:bookmarkEnd w:id="12"/>
    </w:p>
    <w:p w:rsidR="00431EE4" w:rsidRPr="006E23CB" w:rsidRDefault="00431EE4" w:rsidP="0091718F">
      <w:pPr>
        <w:pStyle w:val="a4"/>
      </w:pPr>
      <w:r w:rsidRPr="006E23CB">
        <w:t>Яскравими представниками вось</w:t>
      </w:r>
      <w:r w:rsidR="0091718F">
        <w:t xml:space="preserve">ми розрядних мікрконтролерів є </w:t>
      </w:r>
      <w:r w:rsidRPr="006E23CB">
        <w:t>вироби компаній Motorola (68HC05, 68HC08, 68HC11) і Zilog (Z8).</w:t>
      </w:r>
    </w:p>
    <w:p w:rsidR="00431EE4" w:rsidRPr="006E23CB" w:rsidRDefault="00431EE4" w:rsidP="0091718F">
      <w:pPr>
        <w:pStyle w:val="a4"/>
      </w:pPr>
      <w:r w:rsidRPr="006E23CB">
        <w:t xml:space="preserve">Motorola довгий час не надавала засобів, які дозволяють дешево і швидко почати роботу з її контролерами, що явно не сприяло їх популярності серед некорпоративних розробників. Однак слід зауважити, що закордоном мікроконтролери від Motorola займають більшість ринку. </w:t>
      </w:r>
    </w:p>
    <w:p w:rsidR="00431EE4" w:rsidRPr="006E23CB" w:rsidRDefault="00431EE4" w:rsidP="0091718F">
      <w:pPr>
        <w:pStyle w:val="a4"/>
      </w:pPr>
      <w:r w:rsidRPr="006E23CB">
        <w:t>Мікроконтролери фірми Zilog, заснованої колишніми працівниками Intel, яка ще недавно виглядала багатообіцяюче, не витримала гонки на ринку і сьогодні система команд Z8 виглядає досить застарілою.</w:t>
      </w:r>
    </w:p>
    <w:p w:rsidR="00431EE4" w:rsidRPr="006E23CB" w:rsidRDefault="00431EE4" w:rsidP="0091718F">
      <w:pPr>
        <w:pStyle w:val="a4"/>
      </w:pPr>
      <w:r w:rsidRPr="006E23CB">
        <w:t>Мікроконтролери</w:t>
      </w:r>
      <w:r w:rsidRPr="006E23CB">
        <w:rPr>
          <w:lang w:val="ru-RU"/>
        </w:rPr>
        <w:t xml:space="preserve"> </w:t>
      </w:r>
      <w:r w:rsidRPr="006E23CB">
        <w:rPr>
          <w:lang w:val="en-US"/>
        </w:rPr>
        <w:t>PIC</w:t>
      </w:r>
      <w:r w:rsidRPr="006E23CB">
        <w:t xml:space="preserve"> можна придбати за досить низькими цінами, що дозолило їм швидко захопити значну частину ринку. До того ж кристали від фірми Microchip виявились не гірші, а часто навіть кращі за більшість аналогів за продуктивністю і не потребують дорогого програматора.</w:t>
      </w:r>
    </w:p>
    <w:p w:rsidR="00431EE4" w:rsidRPr="006E23CB" w:rsidRDefault="00431EE4" w:rsidP="0091718F">
      <w:pPr>
        <w:pStyle w:val="a4"/>
      </w:pPr>
      <w:r w:rsidRPr="006E23CB">
        <w:t>Також у продажу можна знайти дешеві комплекти PICSTART, які містять все необхідне, для того щоб не маючи ні засобів, ні навиків роботи з PIC-</w:t>
      </w:r>
      <w:r w:rsidR="0091718F">
        <w:t>контролерами, швидко створити та</w:t>
      </w:r>
      <w:r w:rsidRPr="006E23CB">
        <w:t xml:space="preserve"> </w:t>
      </w:r>
      <w:r w:rsidR="0091718F">
        <w:t>на</w:t>
      </w:r>
      <w:r w:rsidRPr="006E23CB">
        <w:t>лагодити на ньому продукт.</w:t>
      </w:r>
    </w:p>
    <w:p w:rsidR="00431EE4" w:rsidRPr="006E23CB" w:rsidRDefault="00431EE4" w:rsidP="0091718F">
      <w:pPr>
        <w:pStyle w:val="a4"/>
      </w:pPr>
      <w:r w:rsidRPr="006E23CB">
        <w:t>Ці контролери мають хороші порти, а все інше зроблено досить незручно. Архітектура залишає бажати кращого, система команд виявилась вкрай обмеженою. Тим не менш PIC-контролери залишаються популярними в тих випадках коли потрібно розробити недорогу систему, яка не пред’являє серйозних вимог до її керування.</w:t>
      </w:r>
    </w:p>
    <w:p w:rsidR="00431EE4" w:rsidRPr="006E23CB" w:rsidRDefault="00431EE4" w:rsidP="0091718F">
      <w:pPr>
        <w:pStyle w:val="a4"/>
      </w:pPr>
      <w:r w:rsidRPr="006E23CB">
        <w:t>Контролери фірми Scinex мають 52 ко</w:t>
      </w:r>
      <w:r w:rsidR="0091718F">
        <w:t xml:space="preserve">манди (PIC має 33), інструкції </w:t>
      </w:r>
      <w:r w:rsidRPr="006E23CB">
        <w:t>для роботи з пам’яттю, покращена архітектура, кожна команда виконується за один машинний цикл, що при інших рівних умовах швидше ніж у Microchip, до того ж їх частота досягає 100</w:t>
      </w:r>
      <w:r w:rsidR="0091718F">
        <w:t> </w:t>
      </w:r>
      <w:r w:rsidRPr="006E23CB">
        <w:t>МГц.</w:t>
      </w:r>
    </w:p>
    <w:p w:rsidR="00431EE4" w:rsidRPr="00235DF5" w:rsidRDefault="00431EE4" w:rsidP="0091718F">
      <w:pPr>
        <w:pStyle w:val="a4"/>
      </w:pPr>
      <w:r w:rsidRPr="00235DF5">
        <w:lastRenderedPageBreak/>
        <w:t>Така висока швидкість контролера дозволила його розробникам відм</w:t>
      </w:r>
      <w:r>
        <w:t>о</w:t>
      </w:r>
      <w:r w:rsidRPr="00235DF5">
        <w:t xml:space="preserve">витись від периферії </w:t>
      </w:r>
      <w:r>
        <w:t>—</w:t>
      </w:r>
      <w:r w:rsidRPr="00235DF5">
        <w:t xml:space="preserve"> таймерів, лічильників, регістрів зсуву в </w:t>
      </w:r>
      <w:r>
        <w:t>портах вводу–виводу</w:t>
      </w:r>
      <w:r w:rsidRPr="00235DF5">
        <w:t xml:space="preserve">, </w:t>
      </w:r>
      <w:r>
        <w:t>—</w:t>
      </w:r>
      <w:r w:rsidRPr="00235DF5">
        <w:t xml:space="preserve"> це все рекомендується реалізовувати чисто програмними засобами. А з апаратних контролер має лише швидке ядро, пам’ять та порти вводу/виводу.</w:t>
      </w:r>
    </w:p>
    <w:p w:rsidR="00431EE4" w:rsidRPr="006E23CB" w:rsidRDefault="00431EE4" w:rsidP="0091718F">
      <w:pPr>
        <w:pStyle w:val="a4"/>
      </w:pPr>
      <w:r w:rsidRPr="006E23CB">
        <w:t>Корпорація Atmel в 1996 році спричинила справжню революцію у світі мікроконтролерів, представивши своє сімейство чипів на новому прогресивному ядрі AVR. Більш продумана архітектура AVR, швидкодія яких перевищувала контролери Microchip, приваблива цінова політика сприяла відтоку багатьох розробників від найбільш популярних, на той час, PIC-контролерів.</w:t>
      </w:r>
    </w:p>
    <w:p w:rsidR="00431EE4" w:rsidRPr="00235DF5" w:rsidRDefault="00431EE4" w:rsidP="0091718F">
      <w:pPr>
        <w:pStyle w:val="a4"/>
      </w:pPr>
      <w:r w:rsidRPr="006E23CB">
        <w:t>Мікроконтролери AVR мають більш розвинену систему команд, що налічує до 133 інструкцій, продуктивність, близьку до 1</w:t>
      </w:r>
      <w:r w:rsidR="0091718F">
        <w:t> </w:t>
      </w:r>
      <w:r w:rsidRPr="006E23CB">
        <w:t xml:space="preserve">MIPS/МГц, Flash ПЗУ програм з можливістю </w:t>
      </w:r>
      <w:r w:rsidR="0091718F" w:rsidRPr="006E23CB">
        <w:t>внутрішньо схемного</w:t>
      </w:r>
      <w:r w:rsidRPr="006E23CB">
        <w:t xml:space="preserve"> перепрограмування. Багато чипів мають функцію само програмування</w:t>
      </w:r>
      <w:r w:rsidRPr="00235DF5">
        <w:t xml:space="preserve">. AVR-архітектура оптимізована під </w:t>
      </w:r>
      <w:r w:rsidRPr="00466700">
        <w:t>мову високого</w:t>
      </w:r>
      <w:r w:rsidRPr="00235DF5">
        <w:t xml:space="preserve"> рівня Сі. Крім того всі кристали підтримують сумісність «знизу в гору».</w:t>
      </w:r>
    </w:p>
    <w:p w:rsidR="00431EE4" w:rsidRPr="00235DF5" w:rsidRDefault="00431EE4" w:rsidP="0091718F">
      <w:pPr>
        <w:pStyle w:val="a4"/>
      </w:pPr>
      <w:r w:rsidRPr="00235DF5">
        <w:t>Величезну роль зіграла доступність програмного забезпечення і засобів підтримки розробки. У Atmel багато програмних продуктів, що розповсюджуються безкоштовно. Добре відомо, що розвину</w:t>
      </w:r>
      <w:r w:rsidR="0091718F">
        <w:t>ті засоби підтримки розробки при</w:t>
      </w:r>
      <w:r w:rsidRPr="00235DF5">
        <w:t xml:space="preserve"> освоєнні та ознайомленні з будь-яким сімейством мікроконтролерів відіграють не менш значну роль ніж самі кристали. Фірма Atmel приділяє багато уваги цьому питанню. Також популярності сприяє наявність надзвичайно вдалого, безкоштовного, середовища розробки AVR </w:t>
      </w:r>
      <w:r w:rsidRPr="00C903AB">
        <w:rPr>
          <w:lang w:val="en-US"/>
        </w:rPr>
        <w:t>Studio</w:t>
      </w:r>
      <w:r w:rsidRPr="00235DF5">
        <w:t xml:space="preserve"> для ОС Windows.</w:t>
      </w:r>
    </w:p>
    <w:p w:rsidR="00431EE4" w:rsidRPr="00235DF5" w:rsidRDefault="00431EE4" w:rsidP="0091718F">
      <w:pPr>
        <w:pStyle w:val="a4"/>
      </w:pPr>
      <w:r w:rsidRPr="00235DF5">
        <w:t>Для розробника-початківця важливим є той факт, що для програмування AVR можна обійтись взагалі без програматора. Найбільш популярним способом програмування цих контролерів є безпосередн</w:t>
      </w:r>
      <w:r>
        <w:t xml:space="preserve">є підключення </w:t>
      </w:r>
      <w:r w:rsidRPr="00235DF5">
        <w:t>до паралельного порту персонального комп’ютера</w:t>
      </w:r>
      <w:r>
        <w:rPr>
          <w:lang w:val="ru-RU"/>
        </w:rPr>
        <w:t> </w:t>
      </w:r>
      <w:sdt>
        <w:sdtPr>
          <w:rPr>
            <w:lang w:val="ru-RU"/>
          </w:rPr>
          <w:id w:val="8576650"/>
          <w:citation/>
        </w:sdtPr>
        <w:sdtContent>
          <w:fldSimple w:instr=" CITATION Мик \l 1058 ">
            <w:r w:rsidR="0091718F">
              <w:rPr>
                <w:noProof/>
              </w:rPr>
              <w:t>[6]</w:t>
            </w:r>
          </w:fldSimple>
        </w:sdtContent>
      </w:sdt>
      <w:r w:rsidRPr="00235DF5">
        <w:t>.</w:t>
      </w:r>
    </w:p>
    <w:p w:rsidR="00431EE4" w:rsidRPr="00A5778A" w:rsidRDefault="00431EE4" w:rsidP="000F4AE7">
      <w:pPr>
        <w:pStyle w:val="4"/>
      </w:pPr>
      <w:bookmarkStart w:id="13" w:name="_Toc388997147"/>
      <w:bookmarkStart w:id="14" w:name="_Toc389473919"/>
      <w:r w:rsidRPr="00A5778A">
        <w:lastRenderedPageBreak/>
        <w:t xml:space="preserve">Вибір способу з’днання з </w:t>
      </w:r>
      <w:bookmarkEnd w:id="13"/>
      <w:r w:rsidRPr="00A5778A">
        <w:t>ПК</w:t>
      </w:r>
      <w:bookmarkEnd w:id="14"/>
    </w:p>
    <w:p w:rsidR="00431EE4" w:rsidRPr="00235DF5" w:rsidRDefault="00431EE4" w:rsidP="00431EE4">
      <w:pPr>
        <w:pStyle w:val="a4"/>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4"/>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4"/>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4"/>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4"/>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4"/>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4"/>
      </w:pPr>
      <w:r w:rsidRPr="00235DF5">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w:t>
      </w:r>
      <w:r w:rsidRPr="0065368E">
        <w:t xml:space="preserve"> </w:t>
      </w:r>
      <w:r w:rsidRPr="00806C1A">
        <w:rPr>
          <w:lang w:val="en-US"/>
        </w:rPr>
        <w:t>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w:t>
      </w:r>
      <w:r w:rsidRPr="00235DF5">
        <w:lastRenderedPageBreak/>
        <w:t>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4"/>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CF21E4">
        <w:fldChar w:fldCharType="begin"/>
      </w:r>
      <w:r w:rsidR="00B96E0B">
        <w:instrText xml:space="preserve"> REF fig_ar_erbyy_7107 \h </w:instrText>
      </w:r>
      <w:r w:rsidR="00CF21E4">
        <w:fldChar w:fldCharType="separate"/>
      </w:r>
      <w:r w:rsidR="00B96E0B">
        <w:rPr>
          <w:noProof/>
        </w:rPr>
        <w:t>6</w:t>
      </w:r>
      <w:r w:rsidR="00CF21E4">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Content>
          <w:r w:rsidR="00CF21E4">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CF21E4">
            <w:rPr>
              <w:lang w:val="ru-RU"/>
            </w:rPr>
            <w:fldChar w:fldCharType="separate"/>
          </w:r>
          <w:r w:rsidR="00183A2E" w:rsidRPr="00183A2E">
            <w:rPr>
              <w:noProof/>
              <w:lang w:val="ru-RU"/>
            </w:rPr>
            <w:t>[7]</w:t>
          </w:r>
          <w:r w:rsidR="00CF21E4">
            <w:rPr>
              <w:lang w:val="ru-RU"/>
            </w:rPr>
            <w:fldChar w:fldCharType="end"/>
          </w:r>
        </w:sdtContent>
      </w:sdt>
      <w:r w:rsidRPr="00235DF5">
        <w:t>.</w:t>
      </w:r>
    </w:p>
    <w:p w:rsidR="00431EE4" w:rsidRPr="005B17F8" w:rsidRDefault="00431EE4" w:rsidP="00806C1A">
      <w:pPr>
        <w:pStyle w:val="ad"/>
        <w:keepNext/>
        <w:rPr>
          <w:lang w:val="uk-UA"/>
        </w:rPr>
      </w:pPr>
      <w:r>
        <w:rPr>
          <w:noProof/>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5B17F8">
        <w:rPr>
          <w:lang w:val="uk-UA"/>
        </w:rPr>
        <w:br/>
        <w:t xml:space="preserve">Рисунок </w:t>
      </w:r>
      <w:bookmarkStart w:id="15" w:name="fig_hw_ft232"/>
      <w:r w:rsidR="00CF21E4">
        <w:fldChar w:fldCharType="begin"/>
      </w:r>
      <w:r w:rsidR="00806C1A" w:rsidRPr="0065368E">
        <w:rPr>
          <w:lang w:val="uk-UA"/>
        </w:rPr>
        <w:instrText xml:space="preserve"> </w:instrText>
      </w:r>
      <w:r w:rsidR="00806C1A">
        <w:instrText>SEQ</w:instrText>
      </w:r>
      <w:r w:rsidR="00806C1A" w:rsidRPr="0065368E">
        <w:rPr>
          <w:lang w:val="uk-UA"/>
        </w:rPr>
        <w:instrText xml:space="preserve"> Рисунок \* </w:instrText>
      </w:r>
      <w:r w:rsidR="00806C1A">
        <w:instrText>ARABIC</w:instrText>
      </w:r>
      <w:r w:rsidR="00806C1A" w:rsidRPr="0065368E">
        <w:rPr>
          <w:lang w:val="uk-UA"/>
        </w:rPr>
        <w:instrText xml:space="preserve"> </w:instrText>
      </w:r>
      <w:r w:rsidR="00CF21E4">
        <w:fldChar w:fldCharType="separate"/>
      </w:r>
      <w:r w:rsidR="006424E7" w:rsidRPr="00D83B20">
        <w:rPr>
          <w:noProof/>
          <w:lang w:val="uk-UA"/>
        </w:rPr>
        <w:t>9</w:t>
      </w:r>
      <w:r w:rsidR="00CF21E4">
        <w:fldChar w:fldCharType="end"/>
      </w:r>
      <w:bookmarkEnd w:id="15"/>
      <w:r w:rsidR="00806C1A" w:rsidRPr="0065368E">
        <w:rPr>
          <w:lang w:val="uk-UA"/>
        </w:rPr>
        <w:t xml:space="preserve"> </w:t>
      </w:r>
      <w:r w:rsidRPr="005B17F8">
        <w:rPr>
          <w:lang w:val="uk-UA"/>
        </w:rPr>
        <w:t xml:space="preserve">— Зовнішній вигляд </w:t>
      </w:r>
      <w:r w:rsidRPr="00235DF5">
        <w:t>FT</w:t>
      </w:r>
      <w:r w:rsidRPr="005B17F8">
        <w:rPr>
          <w:lang w:val="uk-UA"/>
        </w:rPr>
        <w:t>232</w:t>
      </w:r>
      <w:r w:rsidRPr="00235DF5">
        <w:t>R</w:t>
      </w:r>
    </w:p>
    <w:p w:rsidR="00431EE4" w:rsidRPr="00235DF5" w:rsidRDefault="00431EE4" w:rsidP="00431EE4">
      <w:pPr>
        <w:pStyle w:val="a4"/>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4"/>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4"/>
      </w:pPr>
      <w:r w:rsidRPr="00235DF5">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4"/>
      </w:pPr>
      <w:r w:rsidRPr="00235DF5">
        <w:rPr>
          <w:b/>
        </w:rPr>
        <w:lastRenderedPageBreak/>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CF21E4">
        <w:fldChar w:fldCharType="begin"/>
      </w:r>
      <w:r w:rsidR="00972DE5">
        <w:instrText xml:space="preserve"> REF fig_hw_usb_pic18 \h </w:instrText>
      </w:r>
      <w:r w:rsidR="00CF21E4">
        <w:fldChar w:fldCharType="separate"/>
      </w:r>
      <w:r w:rsidR="00972DE5" w:rsidRPr="000F4AE7">
        <w:rPr>
          <w:noProof/>
          <w:lang w:val="ru-RU"/>
        </w:rPr>
        <w:t>10</w:t>
      </w:r>
      <w:r w:rsidR="00CF21E4">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Content>
          <w:fldSimple w:instr=" CITATION Pot \l 1058 ">
            <w:r w:rsidR="000F4AE7">
              <w:rPr>
                <w:noProof/>
              </w:rPr>
              <w:t>[8]</w:t>
            </w:r>
          </w:fldSimple>
        </w:sdtContent>
      </w:sdt>
      <w:r w:rsidRPr="00235DF5">
        <w:t xml:space="preserve">. </w:t>
      </w:r>
    </w:p>
    <w:p w:rsidR="00431EE4" w:rsidRPr="005B17F8" w:rsidRDefault="00431EE4" w:rsidP="00972DE5">
      <w:pPr>
        <w:pStyle w:val="ad"/>
        <w:rPr>
          <w:lang w:val="uk-UA"/>
        </w:rPr>
      </w:pPr>
      <w:r>
        <w:rPr>
          <w:noProof/>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rPr>
          <w:lang w:val="uk-UA"/>
        </w:rPr>
        <w:br/>
        <w:t>Рисунок</w:t>
      </w:r>
      <w:r w:rsidR="00972DE5" w:rsidRPr="00312744">
        <w:rPr>
          <w:lang w:val="uk-UA"/>
        </w:rPr>
        <w:t xml:space="preserve"> </w:t>
      </w:r>
      <w:bookmarkStart w:id="16" w:name="fig_hw_usb_pic18"/>
      <w:r w:rsidR="00CF21E4">
        <w:rPr>
          <w:lang w:val="en-US"/>
        </w:rPr>
        <w:fldChar w:fldCharType="begin"/>
      </w:r>
      <w:r w:rsidR="00972DE5" w:rsidRPr="00312744">
        <w:rPr>
          <w:lang w:val="uk-UA"/>
        </w:rPr>
        <w:instrText xml:space="preserve"> </w:instrText>
      </w:r>
      <w:r w:rsidR="00972DE5">
        <w:rPr>
          <w:lang w:val="en-US"/>
        </w:rPr>
        <w:instrText>SEQ</w:instrText>
      </w:r>
      <w:r w:rsidR="00972DE5" w:rsidRPr="00312744">
        <w:rPr>
          <w:lang w:val="uk-UA"/>
        </w:rPr>
        <w:instrText xml:space="preserve"> Рисунок \* </w:instrText>
      </w:r>
      <w:r w:rsidR="00972DE5">
        <w:rPr>
          <w:lang w:val="en-US"/>
        </w:rPr>
        <w:instrText>ARABIC</w:instrText>
      </w:r>
      <w:r w:rsidR="00972DE5" w:rsidRPr="00312744">
        <w:rPr>
          <w:lang w:val="uk-UA"/>
        </w:rPr>
        <w:instrText xml:space="preserve"> </w:instrText>
      </w:r>
      <w:r w:rsidR="00CF21E4">
        <w:rPr>
          <w:lang w:val="en-US"/>
        </w:rPr>
        <w:fldChar w:fldCharType="separate"/>
      </w:r>
      <w:r w:rsidR="006424E7" w:rsidRPr="006424E7">
        <w:rPr>
          <w:noProof/>
          <w:lang w:val="uk-UA"/>
        </w:rPr>
        <w:t>10</w:t>
      </w:r>
      <w:r w:rsidR="00CF21E4">
        <w:rPr>
          <w:lang w:val="en-US"/>
        </w:rPr>
        <w:fldChar w:fldCharType="end"/>
      </w:r>
      <w:bookmarkEnd w:id="16"/>
      <w:r w:rsidR="00972DE5" w:rsidRPr="00312744">
        <w:rPr>
          <w:lang w:val="uk-UA"/>
        </w:rPr>
        <w:t xml:space="preserve"> </w:t>
      </w:r>
      <w:r w:rsidRPr="005B17F8">
        <w:rPr>
          <w:lang w:val="uk-UA"/>
        </w:rPr>
        <w:t xml:space="preserve">— Зовнішній вигляд </w:t>
      </w:r>
      <w:r w:rsidRPr="00235DF5">
        <w:t>USB</w:t>
      </w:r>
      <w:r w:rsidRPr="005B17F8">
        <w:rPr>
          <w:lang w:val="uk-UA"/>
        </w:rPr>
        <w:t xml:space="preserve"> </w:t>
      </w:r>
      <w:r w:rsidRPr="00235DF5">
        <w:t>PIC</w:t>
      </w:r>
      <w:r w:rsidRPr="005B17F8">
        <w:rPr>
          <w:lang w:val="uk-UA"/>
        </w:rPr>
        <w:t>18</w:t>
      </w:r>
    </w:p>
    <w:p w:rsidR="00431EE4" w:rsidRPr="00235DF5" w:rsidRDefault="00431EE4" w:rsidP="00431EE4">
      <w:pPr>
        <w:pStyle w:val="a4"/>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4"/>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17" w:name="_Toc388997148"/>
      <w:bookmarkStart w:id="18" w:name="_Toc389473920"/>
      <w:r w:rsidRPr="00235DF5">
        <w:t>Вибір схеми керування напругою</w:t>
      </w:r>
      <w:bookmarkEnd w:id="17"/>
      <w:bookmarkEnd w:id="18"/>
    </w:p>
    <w:p w:rsidR="00431EE4" w:rsidRPr="00235DF5" w:rsidRDefault="00431EE4" w:rsidP="00431EE4">
      <w:pPr>
        <w:pStyle w:val="a4"/>
      </w:pPr>
      <w:r w:rsidRPr="00235DF5">
        <w:t>Для побудови характеристик транзистора необхідно змінювати напругу в широких межах: від нуля до максимально допустимого, для даного 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4"/>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w:t>
      </w:r>
      <w:r w:rsidRPr="00235DF5">
        <w:lastRenderedPageBreak/>
        <w:t xml:space="preserve">вбудованого, але має достатньо портів вводу-виводу для під’єднання зовнішнього ЦАП. </w:t>
      </w:r>
    </w:p>
    <w:p w:rsidR="00431EE4" w:rsidRPr="00235DF5" w:rsidRDefault="00431EE4" w:rsidP="00431EE4">
      <w:pPr>
        <w:pStyle w:val="a4"/>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4"/>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4"/>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4"/>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CF21E4">
        <w:fldChar w:fldCharType="begin"/>
      </w:r>
      <w:r w:rsidR="00312744">
        <w:instrText xml:space="preserve"> REF fig_hw_max16824 \h </w:instrText>
      </w:r>
      <w:r w:rsidR="00CF21E4">
        <w:fldChar w:fldCharType="separate"/>
      </w:r>
      <w:r w:rsidR="00312744" w:rsidRPr="00312744">
        <w:t>11</w:t>
      </w:r>
      <w:r w:rsidR="00CF21E4">
        <w:fldChar w:fldCharType="end"/>
      </w:r>
      <w:r>
        <w:t>)</w:t>
      </w:r>
      <w:r w:rsidRPr="00F13163">
        <w:t xml:space="preserve">. </w:t>
      </w:r>
    </w:p>
    <w:p w:rsidR="00431EE4" w:rsidRPr="00235DF5" w:rsidRDefault="00431EE4" w:rsidP="00312744">
      <w:pPr>
        <w:pStyle w:val="a4"/>
        <w:rPr>
          <w:shd w:val="clear" w:color="auto" w:fill="FFFFFF"/>
        </w:rPr>
      </w:pPr>
      <w:r w:rsidRPr="00235DF5">
        <w:rPr>
          <w:shd w:val="clear" w:color="auto" w:fill="FFFFFF"/>
        </w:rPr>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Content>
          <w:r w:rsidR="00CF21E4">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CF21E4">
            <w:rPr>
              <w:shd w:val="clear" w:color="auto" w:fill="FFFFFF"/>
              <w:lang w:val="en-US"/>
            </w:rPr>
            <w:fldChar w:fldCharType="separate"/>
          </w:r>
          <w:r w:rsidR="00312744" w:rsidRPr="0065368E">
            <w:rPr>
              <w:noProof/>
              <w:shd w:val="clear" w:color="auto" w:fill="FFFFFF"/>
              <w:lang w:val="ru-RU"/>
            </w:rPr>
            <w:t>[9]</w:t>
          </w:r>
          <w:r w:rsidR="00CF21E4">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d"/>
        <w:rPr>
          <w:lang w:val="uk-UA"/>
        </w:rPr>
      </w:pPr>
      <w:r w:rsidRPr="00312744">
        <w:rPr>
          <w:noProof/>
        </w:rPr>
        <w:lastRenderedPageBreak/>
        <w:drawing>
          <wp:inline distT="0" distB="0" distL="0" distR="0">
            <wp:extent cx="3838575" cy="2771775"/>
            <wp:effectExtent l="19050" t="0" r="9525"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3838575" cy="2771775"/>
                    </a:xfrm>
                    <a:prstGeom prst="rect">
                      <a:avLst/>
                    </a:prstGeom>
                    <a:noFill/>
                    <a:ln w="9525">
                      <a:noFill/>
                      <a:miter lim="800000"/>
                      <a:headEnd/>
                      <a:tailEnd/>
                    </a:ln>
                  </pic:spPr>
                </pic:pic>
              </a:graphicData>
            </a:graphic>
          </wp:inline>
        </w:drawing>
      </w:r>
      <w:r w:rsidR="00312744" w:rsidRPr="00312744">
        <w:br/>
      </w:r>
      <w:r w:rsidR="00312744" w:rsidRPr="002D430C">
        <w:rPr>
          <w:lang w:val="uk-UA"/>
        </w:rPr>
        <w:t xml:space="preserve">Рисунок </w:t>
      </w:r>
      <w:bookmarkStart w:id="19" w:name="fig_hw_max16824"/>
      <w:r w:rsidR="00CF21E4" w:rsidRPr="002D430C">
        <w:rPr>
          <w:lang w:val="uk-UA"/>
        </w:rPr>
        <w:fldChar w:fldCharType="begin"/>
      </w:r>
      <w:r w:rsidR="00312744" w:rsidRPr="002D430C">
        <w:rPr>
          <w:lang w:val="uk-UA"/>
        </w:rPr>
        <w:instrText xml:space="preserve"> SEQ Рисунок \* ARABIC </w:instrText>
      </w:r>
      <w:r w:rsidR="00CF21E4" w:rsidRPr="002D430C">
        <w:rPr>
          <w:lang w:val="uk-UA"/>
        </w:rPr>
        <w:fldChar w:fldCharType="separate"/>
      </w:r>
      <w:r w:rsidR="006424E7">
        <w:rPr>
          <w:noProof/>
          <w:lang w:val="uk-UA"/>
        </w:rPr>
        <w:t>11</w:t>
      </w:r>
      <w:r w:rsidR="00CF21E4" w:rsidRPr="002D430C">
        <w:rPr>
          <w:lang w:val="uk-UA"/>
        </w:rPr>
        <w:fldChar w:fldCharType="end"/>
      </w:r>
      <w:bookmarkEnd w:id="19"/>
      <w:r w:rsidR="00312744" w:rsidRPr="002D430C">
        <w:rPr>
          <w:lang w:val="uk-UA"/>
        </w:rPr>
        <w:t xml:space="preserve"> </w:t>
      </w:r>
      <w:r w:rsidRPr="002D430C">
        <w:rPr>
          <w:lang w:val="uk-UA"/>
        </w:rPr>
        <w:t>— Схема ввімкнення MAX16824</w:t>
      </w:r>
    </w:p>
    <w:p w:rsidR="00431EE4" w:rsidRPr="002D430C" w:rsidRDefault="00431EE4" w:rsidP="00312744">
      <w:pPr>
        <w:pStyle w:val="a4"/>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4"/>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Default="00431EE4" w:rsidP="00431EE4">
      <w:pPr>
        <w:pStyle w:val="a4"/>
      </w:pPr>
      <w:r>
        <w:t>С</w:t>
      </w:r>
      <w:r w:rsidRPr="00235DF5">
        <w:t>хема</w:t>
      </w:r>
      <w:r>
        <w:t xml:space="preserve"> зображена на рис. </w:t>
      </w:r>
      <w:r w:rsidR="00CF21E4">
        <w:fldChar w:fldCharType="begin"/>
      </w:r>
      <w:r w:rsidR="002D430C">
        <w:instrText xml:space="preserve"> REF fig_hw_dcdc_up \h </w:instrText>
      </w:r>
      <w:r w:rsidR="00CF21E4">
        <w:fldChar w:fldCharType="separate"/>
      </w:r>
      <w:r w:rsidR="002D430C" w:rsidRPr="002D430C">
        <w:rPr>
          <w:noProof/>
          <w:lang w:val="ru-RU"/>
        </w:rPr>
        <w:t>12</w:t>
      </w:r>
      <w:r w:rsidR="00CF21E4">
        <w:fldChar w:fldCharType="end"/>
      </w:r>
      <w:r w:rsidRPr="00235DF5">
        <w:t xml:space="preserve"> є найбільш простим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Content>
          <w:r w:rsidR="00CF21E4">
            <w:fldChar w:fldCharType="begin"/>
          </w:r>
          <w:r w:rsidR="002D430C" w:rsidRPr="002D430C">
            <w:rPr>
              <w:lang w:val="ru-RU"/>
            </w:rPr>
            <w:instrText xml:space="preserve"> </w:instrText>
          </w:r>
          <w:r w:rsidR="002D430C">
            <w:rPr>
              <w:lang w:val="en-US"/>
            </w:rPr>
            <w:instrText>CITATION</w:instrText>
          </w:r>
          <w:r w:rsidR="002D430C" w:rsidRPr="002D430C">
            <w:rPr>
              <w:lang w:val="ru-RU"/>
            </w:rPr>
            <w:instrText xml:space="preserve"> Пов \</w:instrText>
          </w:r>
          <w:r w:rsidR="002D430C">
            <w:rPr>
              <w:lang w:val="en-US"/>
            </w:rPr>
            <w:instrText>l</w:instrText>
          </w:r>
          <w:r w:rsidR="002D430C" w:rsidRPr="002D430C">
            <w:rPr>
              <w:lang w:val="ru-RU"/>
            </w:rPr>
            <w:instrText xml:space="preserve"> 1033 </w:instrText>
          </w:r>
          <w:r w:rsidR="00CF21E4">
            <w:fldChar w:fldCharType="separate"/>
          </w:r>
          <w:r w:rsidR="002D430C" w:rsidRPr="002D430C">
            <w:rPr>
              <w:noProof/>
              <w:lang w:val="ru-RU"/>
            </w:rPr>
            <w:t>[10]</w:t>
          </w:r>
          <w:r w:rsidR="00CF21E4">
            <w:fldChar w:fldCharType="end"/>
          </w:r>
        </w:sdtContent>
      </w:sdt>
      <w:r w:rsidRPr="00235DF5">
        <w:t>.</w:t>
      </w:r>
    </w:p>
    <w:p w:rsidR="00431EE4" w:rsidRPr="00235DF5" w:rsidRDefault="00431EE4" w:rsidP="002D430C">
      <w:pPr>
        <w:pStyle w:val="ad"/>
        <w:rPr>
          <w:lang w:val="en-US"/>
        </w:rPr>
      </w:pPr>
      <w:r>
        <w:rPr>
          <w:noProof/>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002D430C">
        <w:rPr>
          <w:lang w:val="en-US"/>
        </w:rPr>
        <w:t xml:space="preserve"> </w:t>
      </w:r>
      <w:bookmarkStart w:id="20" w:name="fig_hw_dcdc_up"/>
      <w:r w:rsidR="00CF21E4">
        <w:rPr>
          <w:lang w:val="en-US"/>
        </w:rPr>
        <w:fldChar w:fldCharType="begin"/>
      </w:r>
      <w:r w:rsidR="002D430C">
        <w:rPr>
          <w:lang w:val="en-US"/>
        </w:rPr>
        <w:instrText xml:space="preserve"> SEQ Рисунок \* ARABIC </w:instrText>
      </w:r>
      <w:r w:rsidR="00CF21E4">
        <w:rPr>
          <w:lang w:val="en-US"/>
        </w:rPr>
        <w:fldChar w:fldCharType="separate"/>
      </w:r>
      <w:r w:rsidR="006424E7">
        <w:rPr>
          <w:noProof/>
          <w:lang w:val="en-US"/>
        </w:rPr>
        <w:t>12</w:t>
      </w:r>
      <w:r w:rsidR="00CF21E4">
        <w:rPr>
          <w:lang w:val="en-US"/>
        </w:rPr>
        <w:fldChar w:fldCharType="end"/>
      </w:r>
      <w:bookmarkEnd w:id="20"/>
      <w:r w:rsidR="002D430C">
        <w:rPr>
          <w:lang w:val="en-US"/>
        </w:rPr>
        <w:t xml:space="preserve"> </w:t>
      </w:r>
      <w:r w:rsidRPr="005B17F8">
        <w:rPr>
          <w:lang w:val="en-US"/>
        </w:rPr>
        <w:t xml:space="preserve">— </w:t>
      </w:r>
      <w:r w:rsidRPr="00235DF5">
        <w:rPr>
          <w:lang w:val="en-US"/>
        </w:rPr>
        <w:t>DC/DC Step-up convertor</w:t>
      </w:r>
    </w:p>
    <w:p w:rsidR="00431EE4" w:rsidRPr="00235DF5" w:rsidRDefault="00431EE4" w:rsidP="00431EE4">
      <w:pPr>
        <w:pStyle w:val="a4"/>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w:t>
      </w:r>
      <w:r w:rsidRPr="00235DF5">
        <w:lastRenderedPageBreak/>
        <w:t>Проте використання такого конвертора потребує окремого джерела живлення з вищою напругою.</w:t>
      </w:r>
    </w:p>
    <w:p w:rsidR="00431EE4" w:rsidRPr="00235DF5" w:rsidRDefault="00431EE4" w:rsidP="00431EE4">
      <w:pPr>
        <w:pStyle w:val="a4"/>
      </w:pPr>
      <w:r w:rsidRPr="00235DF5">
        <w:t>Інтегральні схеми понижуючого конвертора через значну вартість не розглядалися.</w:t>
      </w:r>
    </w:p>
    <w:p w:rsidR="00431EE4" w:rsidRDefault="00431EE4" w:rsidP="00431EE4">
      <w:pPr>
        <w:pStyle w:val="a4"/>
      </w:pPr>
      <w:r w:rsidRPr="00235DF5">
        <w:t xml:space="preserve">В схемі </w:t>
      </w:r>
      <w:r w:rsidR="00C810AF">
        <w:t>на рис. </w:t>
      </w:r>
      <w:r w:rsidR="00CF21E4">
        <w:fldChar w:fldCharType="begin"/>
      </w:r>
      <w:r w:rsidR="00C810AF">
        <w:instrText xml:space="preserve"> REF fig_hw_dcdc_down \h </w:instrText>
      </w:r>
      <w:r w:rsidR="00CF21E4">
        <w:fldChar w:fldCharType="separate"/>
      </w:r>
      <w:r w:rsidR="00C810AF" w:rsidRPr="00C810AF">
        <w:rPr>
          <w:noProof/>
          <w:lang w:val="ru-RU"/>
        </w:rPr>
        <w:t>13</w:t>
      </w:r>
      <w:r w:rsidR="00CF21E4">
        <w:fldChar w:fldCharType="end"/>
      </w:r>
      <w:r>
        <w:t xml:space="preserve">. </w:t>
      </w:r>
      <w:r w:rsidRPr="00235DF5">
        <w:t>транзистор є ключем, для створення імпульсної напруги з постійної. При цьому амплітуда сформованих імпульсі р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d"/>
        <w:rPr>
          <w:lang w:val="en-US"/>
        </w:rPr>
      </w:pPr>
      <w:r>
        <w:rPr>
          <w:noProof/>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21" w:name="fig_hw_dcdc_down"/>
      <w:r w:rsidR="00CF21E4">
        <w:rPr>
          <w:lang w:val="en-US"/>
        </w:rPr>
        <w:fldChar w:fldCharType="begin"/>
      </w:r>
      <w:r w:rsidR="00C810AF">
        <w:rPr>
          <w:lang w:val="en-US"/>
        </w:rPr>
        <w:instrText xml:space="preserve"> SEQ Рисунок \* ARABIC </w:instrText>
      </w:r>
      <w:r w:rsidR="00CF21E4">
        <w:rPr>
          <w:lang w:val="en-US"/>
        </w:rPr>
        <w:fldChar w:fldCharType="separate"/>
      </w:r>
      <w:r w:rsidR="006424E7">
        <w:rPr>
          <w:noProof/>
          <w:lang w:val="en-US"/>
        </w:rPr>
        <w:t>13</w:t>
      </w:r>
      <w:r w:rsidR="00CF21E4">
        <w:rPr>
          <w:lang w:val="en-US"/>
        </w:rPr>
        <w:fldChar w:fldCharType="end"/>
      </w:r>
      <w:bookmarkEnd w:id="21"/>
      <w:r w:rsidRPr="005B17F8">
        <w:rPr>
          <w:lang w:val="en-US"/>
        </w:rPr>
        <w:t xml:space="preserve"> — </w:t>
      </w:r>
      <w:r w:rsidRPr="00235DF5">
        <w:rPr>
          <w:lang w:val="en-US"/>
        </w:rPr>
        <w:t>DC/DC step-down converter</w:t>
      </w:r>
    </w:p>
    <w:p w:rsidR="00431EE4" w:rsidRPr="00235DF5" w:rsidRDefault="00431EE4" w:rsidP="00431EE4">
      <w:pPr>
        <w:pStyle w:val="a4"/>
      </w:pPr>
      <w:r w:rsidRPr="00235DF5">
        <w:t>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Content>
          <w:r w:rsidR="00CF21E4">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CF21E4">
            <w:fldChar w:fldCharType="separate"/>
          </w:r>
          <w:r w:rsidR="00C810AF" w:rsidRPr="00C810AF">
            <w:rPr>
              <w:noProof/>
              <w:lang w:val="ru-RU"/>
            </w:rPr>
            <w:t>[11]</w:t>
          </w:r>
          <w:r w:rsidR="00CF21E4">
            <w:fldChar w:fldCharType="end"/>
          </w:r>
        </w:sdtContent>
      </w:sdt>
      <w:r w:rsidRPr="00235DF5">
        <w:t>.</w:t>
      </w:r>
    </w:p>
    <w:p w:rsidR="00431EE4" w:rsidRPr="00235DF5" w:rsidRDefault="00431EE4" w:rsidP="00431EE4">
      <w:pPr>
        <w:pStyle w:val="a4"/>
      </w:pPr>
      <w:r w:rsidRPr="00235DF5">
        <w:t xml:space="preserve">Важливим елементом схеми є діод. За його допомогою підтримується стум навантаження, що створений дроселем, в ті періоди часу коли </w:t>
      </w:r>
      <w:r w:rsidRPr="00235DF5">
        <w:lastRenderedPageBreak/>
        <w:t>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4"/>
      </w:pPr>
      <w:r>
        <w:t>Збільшити ККД можна якщо замість діода використовуват</w:t>
      </w:r>
      <w:r w:rsidR="008B6755">
        <w:t>и синхронний випрямляч (рис. </w:t>
      </w:r>
      <w:r w:rsidR="00CF21E4">
        <w:fldChar w:fldCharType="begin"/>
      </w:r>
      <w:r w:rsidR="008B6755">
        <w:instrText xml:space="preserve"> REF fig_hw_conv \h </w:instrText>
      </w:r>
      <w:r w:rsidR="00CF21E4">
        <w:fldChar w:fldCharType="separate"/>
      </w:r>
      <w:r w:rsidR="008B6755">
        <w:rPr>
          <w:noProof/>
        </w:rPr>
        <w:t>14</w:t>
      </w:r>
      <w:r w:rsidR="00CF21E4">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польовим транзистором і діодом. </w:t>
      </w:r>
    </w:p>
    <w:p w:rsidR="00431EE4" w:rsidRDefault="00431EE4" w:rsidP="008B6755">
      <w:pPr>
        <w:pStyle w:val="ad"/>
      </w:pPr>
      <w:r>
        <w:rPr>
          <w:noProof/>
        </w:rPr>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rPr>
          <w:lang w:val="uk-UA"/>
        </w:rPr>
        <w:t xml:space="preserve">Рисунок </w:t>
      </w:r>
      <w:bookmarkStart w:id="22" w:name="fig_hw_conv"/>
      <w:r w:rsidR="00CF21E4">
        <w:rPr>
          <w:lang w:val="uk-UA"/>
        </w:rPr>
        <w:fldChar w:fldCharType="begin"/>
      </w:r>
      <w:r w:rsidR="008B6755">
        <w:rPr>
          <w:lang w:val="uk-UA"/>
        </w:rPr>
        <w:instrText xml:space="preserve"> SEQ Рисунок \* ARABIC </w:instrText>
      </w:r>
      <w:r w:rsidR="00CF21E4">
        <w:rPr>
          <w:lang w:val="uk-UA"/>
        </w:rPr>
        <w:fldChar w:fldCharType="separate"/>
      </w:r>
      <w:r w:rsidR="006424E7">
        <w:rPr>
          <w:noProof/>
          <w:lang w:val="uk-UA"/>
        </w:rPr>
        <w:t>14</w:t>
      </w:r>
      <w:r w:rsidR="00CF21E4">
        <w:rPr>
          <w:lang w:val="uk-UA"/>
        </w:rPr>
        <w:fldChar w:fldCharType="end"/>
      </w:r>
      <w:bookmarkEnd w:id="22"/>
      <w:r w:rsidRPr="008B6755">
        <w:rPr>
          <w:lang w:val="uk-UA"/>
        </w:rPr>
        <w:t xml:space="preserve"> — Схема конвертора з синхронним випрямлячем.</w:t>
      </w:r>
    </w:p>
    <w:p w:rsidR="00431EE4" w:rsidRPr="00235DF5" w:rsidRDefault="00431EE4" w:rsidP="00431EE4">
      <w:pPr>
        <w:pStyle w:val="a4"/>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431EE4" w:rsidRPr="006E23CB" w:rsidRDefault="00431EE4" w:rsidP="00431EE4">
      <w:pPr>
        <w:pStyle w:val="a4"/>
      </w:pPr>
      <w:r w:rsidRPr="00235DF5">
        <w:lastRenderedPageBreak/>
        <w:t xml:space="preserve">В даному випадку якщо на заслін подати позитивну напруги то </w:t>
      </w:r>
      <w:r w:rsidRPr="006E23CB">
        <w:t xml:space="preserve">транзистор почне відкриватись і напруга на витоку також підніметься. В результаті транзистор не може бути повністю відкритий або закритий. </w:t>
      </w:r>
    </w:p>
    <w:p w:rsidR="00431EE4" w:rsidRPr="00DA2725" w:rsidRDefault="00431EE4" w:rsidP="00431EE4">
      <w:pPr>
        <w:pStyle w:val="a4"/>
      </w:pPr>
      <w:r w:rsidRPr="006E23CB">
        <w:t>Цю проблему можна вирішити за допомогою нескладної схеми, зображеної на рис</w:t>
      </w:r>
      <w:r>
        <w:t>. </w:t>
      </w:r>
      <w:r w:rsidR="00CF21E4">
        <w:fldChar w:fldCharType="begin"/>
      </w:r>
      <w:r w:rsidR="008B6755">
        <w:instrText xml:space="preserve"> REF fig_hw_conv_m1 \h </w:instrText>
      </w:r>
      <w:r w:rsidR="00CF21E4">
        <w:fldChar w:fldCharType="separate"/>
      </w:r>
      <w:r w:rsidR="008B6755">
        <w:rPr>
          <w:noProof/>
        </w:rPr>
        <w:t>15</w:t>
      </w:r>
      <w:r w:rsidR="00CF21E4">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Content>
          <w:r w:rsidR="00CF21E4">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CF21E4">
            <w:rPr>
              <w:lang w:val="ru-RU"/>
            </w:rPr>
            <w:fldChar w:fldCharType="separate"/>
          </w:r>
          <w:r w:rsidR="00E059D3" w:rsidRPr="0065368E">
            <w:rPr>
              <w:noProof/>
              <w:lang w:val="ru-RU"/>
            </w:rPr>
            <w:t>[12]</w:t>
          </w:r>
          <w:r w:rsidR="00CF21E4">
            <w:rPr>
              <w:lang w:val="ru-RU"/>
            </w:rPr>
            <w:fldChar w:fldCharType="end"/>
          </w:r>
        </w:sdtContent>
      </w:sdt>
      <w:r>
        <w:t>.</w:t>
      </w:r>
    </w:p>
    <w:p w:rsidR="00431EE4" w:rsidRPr="000C301E" w:rsidRDefault="00431EE4" w:rsidP="008B6755">
      <w:pPr>
        <w:pStyle w:val="ad"/>
      </w:pPr>
      <w:r>
        <w:rPr>
          <w:noProof/>
        </w:rPr>
        <w:lastRenderedPageBreak/>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rPr>
          <w:lang w:val="uk-UA"/>
        </w:rPr>
        <w:t xml:space="preserve">Рисунок </w:t>
      </w:r>
      <w:bookmarkStart w:id="23" w:name="fig_hw_conv_m1"/>
      <w:r w:rsidR="00CF21E4" w:rsidRPr="00120B7E">
        <w:rPr>
          <w:lang w:val="uk-UA"/>
        </w:rPr>
        <w:fldChar w:fldCharType="begin"/>
      </w:r>
      <w:r w:rsidR="008B6755" w:rsidRPr="00120B7E">
        <w:rPr>
          <w:lang w:val="uk-UA"/>
        </w:rPr>
        <w:instrText xml:space="preserve"> SEQ Рисунок \* ARABIC </w:instrText>
      </w:r>
      <w:r w:rsidR="00CF21E4" w:rsidRPr="00120B7E">
        <w:rPr>
          <w:lang w:val="uk-UA"/>
        </w:rPr>
        <w:fldChar w:fldCharType="separate"/>
      </w:r>
      <w:r w:rsidR="006424E7">
        <w:rPr>
          <w:noProof/>
          <w:lang w:val="uk-UA"/>
        </w:rPr>
        <w:t>15</w:t>
      </w:r>
      <w:r w:rsidR="00CF21E4" w:rsidRPr="00120B7E">
        <w:rPr>
          <w:lang w:val="uk-UA"/>
        </w:rPr>
        <w:fldChar w:fldCharType="end"/>
      </w:r>
      <w:bookmarkEnd w:id="23"/>
      <w:r w:rsidRPr="00120B7E">
        <w:rPr>
          <w:lang w:val="uk-UA"/>
        </w:rPr>
        <w:t xml:space="preserve"> — Схема керування напругою</w:t>
      </w:r>
    </w:p>
    <w:p w:rsidR="00431EE4" w:rsidRPr="002C652E" w:rsidRDefault="00431EE4" w:rsidP="00431EE4">
      <w:pPr>
        <w:pStyle w:val="a4"/>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d"/>
        <w:rPr>
          <w:lang w:val="uk-UA"/>
        </w:rPr>
      </w:pPr>
      <w:r>
        <w:rPr>
          <w:noProof/>
        </w:rPr>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rPr>
          <w:lang w:val="uk-UA"/>
        </w:rPr>
        <w:t xml:space="preserve">Рисунок </w:t>
      </w:r>
      <w:bookmarkStart w:id="24" w:name="fig_hw_conv_m2"/>
      <w:r w:rsidR="00CF21E4" w:rsidRPr="00120B7E">
        <w:rPr>
          <w:lang w:val="uk-UA"/>
        </w:rPr>
        <w:fldChar w:fldCharType="begin"/>
      </w:r>
      <w:r w:rsidR="00120B7E" w:rsidRPr="00120B7E">
        <w:rPr>
          <w:lang w:val="uk-UA"/>
        </w:rPr>
        <w:instrText xml:space="preserve"> SEQ Рисунок \* ARABIC </w:instrText>
      </w:r>
      <w:r w:rsidR="00CF21E4" w:rsidRPr="00120B7E">
        <w:rPr>
          <w:lang w:val="uk-UA"/>
        </w:rPr>
        <w:fldChar w:fldCharType="separate"/>
      </w:r>
      <w:r w:rsidR="006424E7">
        <w:rPr>
          <w:noProof/>
          <w:lang w:val="uk-UA"/>
        </w:rPr>
        <w:t>16</w:t>
      </w:r>
      <w:r w:rsidR="00CF21E4" w:rsidRPr="00120B7E">
        <w:rPr>
          <w:lang w:val="uk-UA"/>
        </w:rPr>
        <w:fldChar w:fldCharType="end"/>
      </w:r>
      <w:bookmarkEnd w:id="24"/>
      <w:r w:rsidRPr="00120B7E">
        <w:rPr>
          <w:lang w:val="uk-UA"/>
        </w:rPr>
        <w:t xml:space="preserve"> — Остаточний варіант схеми</w:t>
      </w:r>
    </w:p>
    <w:p w:rsidR="00431EE4" w:rsidRPr="00120B7E" w:rsidRDefault="00431EE4" w:rsidP="00120B7E">
      <w:pPr>
        <w:pStyle w:val="a4"/>
      </w:pPr>
      <w:r w:rsidRPr="00120B7E">
        <w:t>В результаті було створено схему (рис. </w:t>
      </w:r>
      <w:fldSimple w:instr=" REF fig_hw_conv_m2 \h  \* MERGEFORMAT ">
        <w:r w:rsidR="00120B7E" w:rsidRPr="00120B7E">
          <w:rPr>
            <w:noProof/>
          </w:rPr>
          <w:t>16</w:t>
        </w:r>
      </w:fldSimple>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25" w:name="_Toc388997149"/>
      <w:bookmarkStart w:id="26" w:name="_Toc389473921"/>
      <w:r w:rsidRPr="00F52441">
        <w:t>Вибір керованого джерела струму</w:t>
      </w:r>
      <w:bookmarkEnd w:id="25"/>
      <w:bookmarkEnd w:id="26"/>
    </w:p>
    <w:p w:rsidR="00431EE4" w:rsidRDefault="00431EE4" w:rsidP="00431EE4">
      <w:pPr>
        <w:pStyle w:val="a4"/>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w:t>
      </w:r>
      <w:r w:rsidRPr="00235DF5">
        <w:lastRenderedPageBreak/>
        <w:t xml:space="preserve">виводах буде однаковою, але за рахунок різного опору буде протікати різний струм. </w:t>
      </w:r>
    </w:p>
    <w:p w:rsidR="00431EE4" w:rsidRDefault="00431EE4" w:rsidP="00431EE4">
      <w:pPr>
        <w:pStyle w:val="a4"/>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Default="00431EE4" w:rsidP="00431EE4">
      <w:pPr>
        <w:pStyle w:val="a4"/>
      </w:pPr>
      <w:r>
        <w:t>Але оскільки в даному випадку не вимагається висока точність перетворення то можна обійтись дешевим способом, без використання спальних мікросхем. На рис</w:t>
      </w:r>
      <w:r w:rsidRPr="007B351D">
        <w:t>.</w:t>
      </w:r>
      <w:r w:rsidR="00120B7E">
        <w:t> </w:t>
      </w:r>
      <w:r w:rsidR="00CF21E4">
        <w:fldChar w:fldCharType="begin"/>
      </w:r>
      <w:r w:rsidR="00120B7E">
        <w:instrText xml:space="preserve"> REF fig_hw_dac \h </w:instrText>
      </w:r>
      <w:r w:rsidR="00CF21E4">
        <w:fldChar w:fldCharType="separate"/>
      </w:r>
      <w:r w:rsidR="00120B7E">
        <w:rPr>
          <w:noProof/>
        </w:rPr>
        <w:t>17</w:t>
      </w:r>
      <w:r w:rsidR="00CF21E4">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тому що потрібно 8 портів вводу-виводу. Похибка такого перетворення складає один молодший розряд. </w:t>
      </w:r>
    </w:p>
    <w:p w:rsidR="00431EE4" w:rsidRPr="00120B7E" w:rsidRDefault="00431EE4" w:rsidP="00120B7E">
      <w:pPr>
        <w:pStyle w:val="ad"/>
      </w:pPr>
      <w:r w:rsidRPr="00120B7E">
        <w:rPr>
          <w:noProof/>
        </w:rPr>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27" w:name="fig_hw_dac"/>
      <w:r w:rsidR="00CF21E4" w:rsidRPr="00120B7E">
        <w:fldChar w:fldCharType="begin"/>
      </w:r>
      <w:r w:rsidR="00120B7E" w:rsidRPr="00120B7E">
        <w:instrText xml:space="preserve"> SEQ Рисунок \* ARABIC </w:instrText>
      </w:r>
      <w:r w:rsidR="00CF21E4" w:rsidRPr="00120B7E">
        <w:fldChar w:fldCharType="separate"/>
      </w:r>
      <w:r w:rsidR="006424E7">
        <w:rPr>
          <w:noProof/>
        </w:rPr>
        <w:t>17</w:t>
      </w:r>
      <w:r w:rsidR="00CF21E4" w:rsidRPr="00120B7E">
        <w:fldChar w:fldCharType="end"/>
      </w:r>
      <w:bookmarkEnd w:id="27"/>
      <w:r w:rsidRPr="00120B7E">
        <w:t xml:space="preserve"> — R-2R-ЦАП </w:t>
      </w:r>
    </w:p>
    <w:p w:rsidR="00431EE4" w:rsidRPr="002B02A2" w:rsidRDefault="00431EE4" w:rsidP="00431EE4">
      <w:pPr>
        <w:pStyle w:val="a4"/>
        <w:rPr>
          <w:lang w:val="ru-RU"/>
        </w:rPr>
      </w:pPr>
      <w:r>
        <w:t>Тут використовується тільки два номінали опорів, що відносяться як 2:1. Кількість резисторів рівна 2</w:t>
      </w:r>
      <w:r>
        <w:rPr>
          <w:lang w:val="en-US"/>
        </w:rPr>
        <w:t>N</w:t>
      </w:r>
      <w:r>
        <w:t xml:space="preserve">.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w:t>
      </w:r>
      <w:r>
        <w:lastRenderedPageBreak/>
        <w:t>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Content>
          <w:r w:rsidR="00CF21E4">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CF21E4">
            <w:rPr>
              <w:lang w:val="ru-RU"/>
            </w:rPr>
            <w:fldChar w:fldCharType="separate"/>
          </w:r>
          <w:r w:rsidR="00120B7E" w:rsidRPr="00120B7E">
            <w:rPr>
              <w:noProof/>
              <w:lang w:val="ru-RU"/>
            </w:rPr>
            <w:t>[13]</w:t>
          </w:r>
          <w:r w:rsidR="00CF21E4">
            <w:rPr>
              <w:lang w:val="ru-RU"/>
            </w:rPr>
            <w:fldChar w:fldCharType="end"/>
          </w:r>
        </w:sdtContent>
      </w:sdt>
      <w:r w:rsidR="00120B7E">
        <w:t>.</w:t>
      </w:r>
    </w:p>
    <w:p w:rsidR="00431EE4" w:rsidRPr="008A6B31" w:rsidRDefault="00431EE4" w:rsidP="00431EE4">
      <w:pPr>
        <w:pStyle w:val="a4"/>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rPr>
          <w:lang w:val="uk-UA"/>
        </w:rPr>
      </w:pPr>
      <w:bookmarkStart w:id="28" w:name="_Toc389473922"/>
      <w:r w:rsidRPr="008A6B31">
        <w:rPr>
          <w:lang w:val="uk-UA"/>
        </w:rPr>
        <w:t>Аналіз структурної та принципової схеми</w:t>
      </w:r>
      <w:bookmarkEnd w:id="28"/>
    </w:p>
    <w:p w:rsidR="00431EE4" w:rsidRPr="008A6B31" w:rsidRDefault="00431EE4" w:rsidP="00612222">
      <w:pPr>
        <w:pStyle w:val="4"/>
      </w:pPr>
      <w:bookmarkStart w:id="29" w:name="_Toc389473923"/>
      <w:r w:rsidRPr="008A6B31">
        <w:t>Аналіз структурної схеми</w:t>
      </w:r>
      <w:bookmarkEnd w:id="29"/>
    </w:p>
    <w:p w:rsidR="00612222" w:rsidRPr="0065368E" w:rsidRDefault="00612222" w:rsidP="00612222">
      <w:pPr>
        <w:pStyle w:val="a4"/>
        <w:spacing w:line="240" w:lineRule="auto"/>
        <w:rPr>
          <w:lang w:val="ru-RU"/>
        </w:rPr>
      </w:pPr>
      <w:r>
        <w:t>Структурна с</w:t>
      </w:r>
      <w:r w:rsidR="00871B88">
        <w:t>хема системи зображена на рис. </w:t>
      </w:r>
      <w:r w:rsidR="00CF21E4">
        <w:fldChar w:fldCharType="begin"/>
      </w:r>
      <w:r w:rsidR="00871B88">
        <w:instrText xml:space="preserve"> REF fig_hw_struct \h </w:instrText>
      </w:r>
      <w:r w:rsidR="00CF21E4">
        <w:fldChar w:fldCharType="separate"/>
      </w:r>
      <w:r w:rsidR="00871B88" w:rsidRPr="0065368E">
        <w:rPr>
          <w:noProof/>
          <w:lang w:val="ru-RU"/>
        </w:rPr>
        <w:t>18</w:t>
      </w:r>
      <w:r w:rsidR="00CF21E4">
        <w:fldChar w:fldCharType="end"/>
      </w:r>
      <w:r>
        <w:t>.</w:t>
      </w:r>
    </w:p>
    <w:p w:rsidR="00612222" w:rsidRPr="0065368E" w:rsidRDefault="00612222" w:rsidP="00871B88">
      <w:pPr>
        <w:pStyle w:val="ad"/>
      </w:pPr>
      <w:r w:rsidRPr="00612222">
        <w:rPr>
          <w:noProof/>
        </w:rPr>
        <w:drawing>
          <wp:inline distT="0" distB="0" distL="0" distR="0">
            <wp:extent cx="5821913" cy="2670206"/>
            <wp:effectExtent l="19050" t="0" r="7387" b="0"/>
            <wp:docPr id="2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srcRect/>
                    <a:stretch>
                      <a:fillRect/>
                    </a:stretch>
                  </pic:blipFill>
                  <pic:spPr bwMode="auto">
                    <a:xfrm>
                      <a:off x="0" y="0"/>
                      <a:ext cx="5822294" cy="2670381"/>
                    </a:xfrm>
                    <a:prstGeom prst="rect">
                      <a:avLst/>
                    </a:prstGeom>
                    <a:noFill/>
                    <a:ln w="9525">
                      <a:noFill/>
                      <a:miter lim="800000"/>
                      <a:headEnd/>
                      <a:tailEnd/>
                    </a:ln>
                  </pic:spPr>
                </pic:pic>
              </a:graphicData>
            </a:graphic>
          </wp:inline>
        </w:drawing>
      </w:r>
      <w:r w:rsidRPr="0065368E">
        <w:br/>
      </w:r>
      <w:r w:rsidR="00871B88" w:rsidRPr="00120B7E">
        <w:t>Рисунок</w:t>
      </w:r>
      <w:r w:rsidR="00871B88" w:rsidRPr="0065368E">
        <w:t xml:space="preserve"> </w:t>
      </w:r>
      <w:bookmarkStart w:id="30" w:name="fig_hw_struct"/>
      <w:r w:rsidR="00CF21E4">
        <w:rPr>
          <w:lang w:val="en-US"/>
        </w:rPr>
        <w:fldChar w:fldCharType="begin"/>
      </w:r>
      <w:r w:rsidR="00871B88" w:rsidRPr="0065368E">
        <w:instrText xml:space="preserve"> </w:instrText>
      </w:r>
      <w:r w:rsidR="00871B88">
        <w:rPr>
          <w:lang w:val="en-US"/>
        </w:rPr>
        <w:instrText>SEQ</w:instrText>
      </w:r>
      <w:r w:rsidR="00871B88" w:rsidRPr="0065368E">
        <w:instrText xml:space="preserve"> Рисунок \* </w:instrText>
      </w:r>
      <w:r w:rsidR="00871B88">
        <w:rPr>
          <w:lang w:val="en-US"/>
        </w:rPr>
        <w:instrText>ARABIC</w:instrText>
      </w:r>
      <w:r w:rsidR="00871B88" w:rsidRPr="0065368E">
        <w:instrText xml:space="preserve"> </w:instrText>
      </w:r>
      <w:r w:rsidR="00CF21E4">
        <w:rPr>
          <w:lang w:val="en-US"/>
        </w:rPr>
        <w:fldChar w:fldCharType="separate"/>
      </w:r>
      <w:r w:rsidR="006424E7" w:rsidRPr="00D83B20">
        <w:rPr>
          <w:noProof/>
        </w:rPr>
        <w:t>18</w:t>
      </w:r>
      <w:r w:rsidR="00CF21E4">
        <w:rPr>
          <w:lang w:val="en-US"/>
        </w:rPr>
        <w:fldChar w:fldCharType="end"/>
      </w:r>
      <w:bookmarkEnd w:id="30"/>
      <w:r w:rsidR="00871B88" w:rsidRPr="0065368E">
        <w:t xml:space="preserve"> —</w:t>
      </w:r>
      <w:r w:rsidRPr="003843D7">
        <w:t xml:space="preserve"> </w:t>
      </w:r>
      <w:r>
        <w:t>Структурна схема системи</w:t>
      </w:r>
    </w:p>
    <w:p w:rsidR="00612222" w:rsidRPr="00612222" w:rsidRDefault="00612222" w:rsidP="00612222">
      <w:pPr>
        <w:pStyle w:val="a4"/>
      </w:pPr>
      <w:r w:rsidRPr="00612222">
        <w:t xml:space="preserve">Для вимірювання воль-амперних характеристик транзистора необхідно змінювати стум бази та напругу колектор–емітер, для цього в схемі передбачене кероване джерело струму (КДС) та кероване джерело напруги (КДН). </w:t>
      </w:r>
    </w:p>
    <w:p w:rsidR="00612222" w:rsidRPr="00612222" w:rsidRDefault="00612222" w:rsidP="00612222">
      <w:pPr>
        <w:pStyle w:val="a4"/>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4"/>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Далі отримані дані </w:t>
      </w:r>
      <w:r w:rsidR="00871B88" w:rsidRPr="00612222">
        <w:t>передаються</w:t>
      </w:r>
      <w:r w:rsidRPr="00612222">
        <w:t xml:space="preserve"> на персональній комп’ютер для подальшої оброки.</w:t>
      </w:r>
    </w:p>
    <w:p w:rsidR="00612222" w:rsidRPr="00612222" w:rsidRDefault="00612222" w:rsidP="00612222">
      <w:pPr>
        <w:pStyle w:val="a4"/>
      </w:pPr>
      <w:r w:rsidRPr="00612222">
        <w:lastRenderedPageBreak/>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4"/>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4"/>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4"/>
      </w:pPr>
      <w:r>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31" w:name="_Toc389473924"/>
      <w:r w:rsidRPr="008A6B31">
        <w:t>Аналіз електричної принципової схеми</w:t>
      </w:r>
      <w:bookmarkEnd w:id="31"/>
    </w:p>
    <w:p w:rsidR="00431EE4" w:rsidRDefault="00431EE4" w:rsidP="00431EE4">
      <w:pPr>
        <w:pStyle w:val="a4"/>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4"/>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4"/>
      </w:pPr>
      <w:r w:rsidRPr="00C94FBC">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4"/>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4"/>
      </w:pPr>
      <w:r>
        <w:lastRenderedPageBreak/>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4"/>
      </w:pPr>
      <w:r w:rsidRPr="00C94FBC">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4"/>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4"/>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4"/>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2. Переший відображає поточний стан вимірювань і керується безпосередньо мікроконтролером.</w:t>
      </w:r>
      <w:r>
        <w:t xml:space="preserve"> Він може знаходитись в одному з трьох станів: </w:t>
      </w:r>
    </w:p>
    <w:p w:rsidR="00431EE4" w:rsidRDefault="00431EE4" w:rsidP="00431EE4">
      <w:pPr>
        <w:pStyle w:val="a"/>
        <w:tabs>
          <w:tab w:val="clear" w:pos="0"/>
        </w:tabs>
        <w:ind w:left="709" w:hanging="426"/>
      </w:pPr>
      <w:r>
        <w:t>викинений — з’єднання з ПК не встановлено;</w:t>
      </w:r>
    </w:p>
    <w:p w:rsidR="00431EE4" w:rsidRDefault="00431EE4" w:rsidP="00431EE4">
      <w:pPr>
        <w:pStyle w:val="a"/>
        <w:tabs>
          <w:tab w:val="clear" w:pos="0"/>
        </w:tabs>
        <w:ind w:left="709" w:hanging="426"/>
      </w:pPr>
      <w:r>
        <w:t>ввімкнений — прилад готовий до роботи;</w:t>
      </w:r>
    </w:p>
    <w:p w:rsidR="00431EE4" w:rsidRDefault="00431EE4" w:rsidP="00431EE4">
      <w:pPr>
        <w:pStyle w:val="a"/>
        <w:tabs>
          <w:tab w:val="clear" w:pos="0"/>
        </w:tabs>
        <w:ind w:left="709" w:hanging="426"/>
      </w:pPr>
      <w:r>
        <w:t>блимає — запущено процес вимірювань.</w:t>
      </w:r>
    </w:p>
    <w:p w:rsidR="00431EE4" w:rsidRPr="00C94FBC" w:rsidRDefault="00431EE4" w:rsidP="00431EE4">
      <w:pPr>
        <w:pStyle w:val="a4"/>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4"/>
      </w:pPr>
      <w:r w:rsidRPr="00C94FBC">
        <w:lastRenderedPageBreak/>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4"/>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Content>
          <w:r w:rsidR="00CF21E4">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CF21E4">
            <w:rPr>
              <w:lang w:val="ru-RU"/>
            </w:rPr>
            <w:fldChar w:fldCharType="separate"/>
          </w:r>
          <w:r w:rsidR="00C0263B" w:rsidRPr="00C0263B">
            <w:rPr>
              <w:noProof/>
              <w:lang w:val="ru-RU"/>
            </w:rPr>
            <w:t>[14]</w:t>
          </w:r>
          <w:r w:rsidR="00CF21E4">
            <w:rPr>
              <w:lang w:val="ru-RU"/>
            </w:rPr>
            <w:fldChar w:fldCharType="end"/>
          </w:r>
        </w:sdtContent>
      </w:sdt>
      <w:r w:rsidRPr="00BC08B5">
        <w:t>.</w:t>
      </w:r>
    </w:p>
    <w:p w:rsidR="008A6B31" w:rsidRPr="008A6B31" w:rsidRDefault="008A6B31" w:rsidP="008A6B31">
      <w:pPr>
        <w:pStyle w:val="4"/>
      </w:pPr>
      <w:r>
        <w:t>Алгоритм роботи мікроконторлера</w:t>
      </w:r>
    </w:p>
    <w:p w:rsidR="00431EE4" w:rsidRPr="00CF322C" w:rsidRDefault="00431EE4" w:rsidP="00CF322C">
      <w:pPr>
        <w:pStyle w:val="a4"/>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4"/>
      </w:pPr>
      <w:r w:rsidRPr="00CF322C">
        <w:t>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b"/>
      </w:pPr>
      <w:r>
        <w:tab/>
      </w:r>
      <w:r w:rsidRPr="00BC08B5">
        <w:rPr>
          <w:position w:val="-34"/>
        </w:rPr>
        <w:object w:dxaOrig="16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9pt;height:39.85pt" o:ole="">
            <v:imagedata r:id="rId26" o:title=""/>
          </v:shape>
          <o:OLEObject Type="Embed" ProgID="Equation.DSMT4" ShapeID="_x0000_i1025" DrawAspect="Content" ObjectID="_1526820383" r:id="rId27"/>
        </w:object>
      </w:r>
      <w:r w:rsidRPr="008303E1">
        <w:t>,</w:t>
      </w:r>
      <w:r>
        <w:t xml:space="preserve"> </w:t>
      </w:r>
    </w:p>
    <w:p w:rsidR="00431EE4" w:rsidRPr="00D557BF" w:rsidRDefault="00431EE4" w:rsidP="00431EE4">
      <w:pPr>
        <w:pStyle w:val="a6"/>
      </w:pPr>
      <w:r w:rsidRPr="00D557BF">
        <w:t xml:space="preserve">де </w:t>
      </w:r>
      <w:r w:rsidRPr="00D557BF">
        <w:rPr>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4"/>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4"/>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1 та розраховує струм колектора за наступною формулою:</w:t>
      </w:r>
    </w:p>
    <w:p w:rsidR="00431EE4" w:rsidRPr="00C94FBC" w:rsidRDefault="00431EE4" w:rsidP="00431EE4">
      <w:pPr>
        <w:pStyle w:val="ab"/>
      </w:pPr>
      <w:r>
        <w:lastRenderedPageBreak/>
        <w:tab/>
      </w:r>
      <w:r w:rsidRPr="00E03670">
        <w:rPr>
          <w:position w:val="-34"/>
        </w:rPr>
        <w:object w:dxaOrig="2000" w:dyaOrig="780">
          <v:shape id="_x0000_i1026" type="#_x0000_t75" style="width:99.95pt;height:39.85pt" o:ole="">
            <v:imagedata r:id="rId28" o:title=""/>
          </v:shape>
          <o:OLEObject Type="Embed" ProgID="Equation.DSMT4" ShapeID="_x0000_i1026" DrawAspect="Content" ObjectID="_1526820384" r:id="rId29"/>
        </w:object>
      </w:r>
    </w:p>
    <w:p w:rsidR="00431EE4" w:rsidRDefault="00431EE4" w:rsidP="00431EE4">
      <w:pPr>
        <w:pStyle w:val="a4"/>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4"/>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4"/>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rPr>
          <w:lang w:val="uk-UA"/>
        </w:rPr>
      </w:pPr>
      <w:bookmarkStart w:id="32" w:name="_Toc388997150"/>
      <w:bookmarkStart w:id="33" w:name="_Toc389041425"/>
      <w:bookmarkStart w:id="34" w:name="_Toc389473925"/>
      <w:r w:rsidRPr="00F244C4">
        <w:rPr>
          <w:lang w:val="uk-UA"/>
        </w:rPr>
        <w:t>Розрахунки параметрів схеми</w:t>
      </w:r>
      <w:bookmarkEnd w:id="32"/>
      <w:bookmarkEnd w:id="33"/>
      <w:bookmarkEnd w:id="34"/>
    </w:p>
    <w:p w:rsidR="00431EE4" w:rsidRPr="00AB4F8B" w:rsidRDefault="00431EE4" w:rsidP="00431EE4">
      <w:pPr>
        <w:pStyle w:val="a4"/>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4"/>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AB4F8B" w:rsidRDefault="00431EE4" w:rsidP="00431EE4">
      <w:pPr>
        <w:pStyle w:val="ab"/>
        <w:rPr>
          <w:lang w:val="en-US"/>
        </w:rPr>
      </w:pPr>
      <w:r>
        <w:tab/>
      </w:r>
      <w:r w:rsidRPr="002C652E">
        <w:rPr>
          <w:position w:val="-32"/>
          <w:lang w:val="en-US"/>
        </w:rPr>
        <w:object w:dxaOrig="3019" w:dyaOrig="760">
          <v:shape id="_x0000_i1027" type="#_x0000_t75" style="width:151pt;height:38.45pt" o:ole="">
            <v:imagedata r:id="rId30" o:title=""/>
          </v:shape>
          <o:OLEObject Type="Embed" ProgID="Equation.DSMT4" ShapeID="_x0000_i1027" DrawAspect="Content" ObjectID="_1526820385" r:id="rId31"/>
        </w:object>
      </w:r>
    </w:p>
    <w:p w:rsidR="00431EE4" w:rsidRPr="00BD77E1" w:rsidRDefault="00431EE4" w:rsidP="00431EE4">
      <w:pPr>
        <w:pStyle w:val="a4"/>
        <w:rPr>
          <w:lang w:val="ru-RU"/>
        </w:rPr>
      </w:pPr>
      <w:r w:rsidRPr="00AB4F8B">
        <w:t>А потужність, що розсіюється на резисторі:</w:t>
      </w:r>
    </w:p>
    <w:p w:rsidR="00431EE4" w:rsidRPr="00AB4F8B" w:rsidRDefault="00431EE4" w:rsidP="00431EE4">
      <w:pPr>
        <w:pStyle w:val="ab"/>
        <w:rPr>
          <w:lang w:val="en-US"/>
        </w:rPr>
      </w:pPr>
      <w:r>
        <w:tab/>
      </w:r>
      <w:r w:rsidRPr="002C652E">
        <w:rPr>
          <w:position w:val="-28"/>
          <w:lang w:val="en-US"/>
        </w:rPr>
        <w:object w:dxaOrig="2880" w:dyaOrig="760">
          <v:shape id="_x0000_i1028" type="#_x0000_t75" style="width:2in;height:38.45pt" o:ole="">
            <v:imagedata r:id="rId32" o:title=""/>
          </v:shape>
          <o:OLEObject Type="Embed" ProgID="Equation.DSMT4" ShapeID="_x0000_i1028" DrawAspect="Content" ObjectID="_1526820386" r:id="rId33"/>
        </w:object>
      </w:r>
    </w:p>
    <w:p w:rsidR="00431EE4" w:rsidRPr="00BD77E1" w:rsidRDefault="00431EE4" w:rsidP="00431EE4">
      <w:pPr>
        <w:pStyle w:val="a4"/>
        <w:rPr>
          <w:lang w:val="ru-RU"/>
        </w:rPr>
      </w:pPr>
      <w:r w:rsidRPr="00AB4F8B">
        <w:t>Для отримання значень напруги мікроконтролер має вбудовані аналогово-цифрові перетворювачі, які здатні реєструвати від 0</w:t>
      </w:r>
      <w:r w:rsidR="00F244C4">
        <w:t> </w:t>
      </w:r>
      <w:r w:rsidRPr="00AB4F8B">
        <w:t>В до</w:t>
      </w:r>
      <w:r w:rsidR="00F244C4">
        <w:t xml:space="preserve"> </w:t>
      </w:r>
      <w:r w:rsidRPr="00AB4F8B">
        <w:t>5</w:t>
      </w:r>
      <w:r w:rsidR="00F244C4">
        <w:t> </w:t>
      </w:r>
      <w:r w:rsidRPr="00AB4F8B">
        <w:t xml:space="preserve">В. </w:t>
      </w:r>
      <w:r w:rsidRPr="00AB4F8B">
        <w:lastRenderedPageBreak/>
        <w:t>Оскільки максимально напруга 50</w:t>
      </w:r>
      <w:r w:rsidR="00F244C4">
        <w:t> </w:t>
      </w:r>
      <w:r w:rsidRPr="00AB4F8B">
        <w:t xml:space="preserve">В то потрібно використовувати дільник напруги з коефіцієнтом ділення 1/10. Такий дільник може бути утворений резистором </w:t>
      </w:r>
      <w:r w:rsidRPr="00AB4F8B">
        <w:rPr>
          <w:lang w:val="en-US"/>
        </w:rPr>
        <w:t>R</w:t>
      </w:r>
      <w:r w:rsidRPr="00AB4F8B">
        <w:t>22 та вхідним опором АЦП контролера. Згідно з документацією на обраний мікроконтролер вхідний опір його АЦП дорівнює 10</w:t>
      </w:r>
      <w:r w:rsidR="00F244C4">
        <w:t> </w:t>
      </w:r>
      <w:r w:rsidRPr="00AB4F8B">
        <w:t>кОм.</w:t>
      </w:r>
    </w:p>
    <w:p w:rsidR="00431EE4" w:rsidRPr="00AB4F8B" w:rsidRDefault="00431EE4" w:rsidP="00431EE4">
      <w:pPr>
        <w:pStyle w:val="ab"/>
        <w:rPr>
          <w:lang w:val="en-US"/>
        </w:rPr>
      </w:pPr>
      <w:r>
        <w:tab/>
      </w:r>
      <w:r w:rsidRPr="002C652E">
        <w:rPr>
          <w:position w:val="-38"/>
          <w:lang w:val="en-US"/>
        </w:rPr>
        <w:object w:dxaOrig="1980" w:dyaOrig="840">
          <v:shape id="_x0000_i1029" type="#_x0000_t75" style="width:99.25pt;height:41.95pt" o:ole="">
            <v:imagedata r:id="rId34" o:title=""/>
          </v:shape>
          <o:OLEObject Type="Embed" ProgID="Equation.DSMT4" ShapeID="_x0000_i1029" DrawAspect="Content" ObjectID="_1526820387" r:id="rId35"/>
        </w:object>
      </w:r>
    </w:p>
    <w:p w:rsidR="00431EE4" w:rsidRPr="00AB4F8B" w:rsidRDefault="00431EE4" w:rsidP="00431EE4">
      <w:pPr>
        <w:pStyle w:val="ab"/>
        <w:rPr>
          <w:lang w:val="en-US"/>
        </w:rPr>
      </w:pPr>
      <w:r>
        <w:tab/>
      </w:r>
      <w:r w:rsidRPr="002C652E">
        <w:rPr>
          <w:position w:val="-16"/>
          <w:lang w:val="en-US"/>
        </w:rPr>
        <w:object w:dxaOrig="5319" w:dyaOrig="420">
          <v:shape id="_x0000_i1030" type="#_x0000_t75" style="width:266.35pt;height:20.95pt" o:ole="">
            <v:imagedata r:id="rId36" o:title=""/>
          </v:shape>
          <o:OLEObject Type="Embed" ProgID="Equation.DSMT4" ShapeID="_x0000_i1030" DrawAspect="Content" ObjectID="_1526820388" r:id="rId37"/>
        </w:object>
      </w:r>
    </w:p>
    <w:p w:rsidR="00431EE4" w:rsidRPr="00AB4F8B" w:rsidRDefault="00431EE4" w:rsidP="00431EE4">
      <w:pPr>
        <w:pStyle w:val="a4"/>
        <w:rPr>
          <w:lang w:val="en-US"/>
        </w:rPr>
      </w:pPr>
      <w:r w:rsidRPr="00AB4F8B">
        <w:t>Максимальна потужність на резисторі:</w:t>
      </w:r>
    </w:p>
    <w:p w:rsidR="00431EE4" w:rsidRPr="00AB4F8B" w:rsidRDefault="00431EE4" w:rsidP="00431EE4">
      <w:pPr>
        <w:pStyle w:val="ab"/>
        <w:rPr>
          <w:lang w:val="en-US"/>
        </w:rPr>
      </w:pPr>
      <w:r>
        <w:tab/>
      </w:r>
      <w:r w:rsidRPr="002C652E">
        <w:rPr>
          <w:position w:val="-28"/>
          <w:lang w:val="en-US"/>
        </w:rPr>
        <w:object w:dxaOrig="3879" w:dyaOrig="760">
          <v:shape id="_x0000_i1031" type="#_x0000_t75" style="width:194.35pt;height:38.45pt" o:ole="">
            <v:imagedata r:id="rId38" o:title=""/>
          </v:shape>
          <o:OLEObject Type="Embed" ProgID="Equation.DSMT4" ShapeID="_x0000_i1031" DrawAspect="Content" ObjectID="_1526820389" r:id="rId39"/>
        </w:object>
      </w:r>
    </w:p>
    <w:p w:rsidR="00431EE4" w:rsidRPr="00AB4F8B" w:rsidRDefault="00431EE4" w:rsidP="00431EE4">
      <w:pPr>
        <w:pStyle w:val="a4"/>
      </w:pPr>
      <w:r w:rsidRPr="00AB4F8B">
        <w:t xml:space="preserve">Оскільки резистори </w:t>
      </w:r>
      <w:r w:rsidRPr="00AB4F8B">
        <w:rPr>
          <w:lang w:val="en-US"/>
        </w:rPr>
        <w:t>R</w:t>
      </w:r>
      <w:r w:rsidRPr="00AB4F8B">
        <w:t xml:space="preserve">23 та </w:t>
      </w:r>
      <w:r w:rsidRPr="00AB4F8B">
        <w:rPr>
          <w:lang w:val="en-US"/>
        </w:rPr>
        <w:t>R</w:t>
      </w:r>
      <w:r w:rsidRPr="00AB4F8B">
        <w:t xml:space="preserve">24 мають однакове функціональне призначення з резистором </w:t>
      </w:r>
      <w:r w:rsidRPr="00AB4F8B">
        <w:rPr>
          <w:lang w:val="en-US"/>
        </w:rPr>
        <w:t>R</w:t>
      </w:r>
      <w:r w:rsidRPr="00AB4F8B">
        <w:t>22 то наведені для нього розрахунки справедливі і для них.</w:t>
      </w:r>
    </w:p>
    <w:p w:rsidR="00431EE4" w:rsidRPr="00BD77E1" w:rsidRDefault="00431EE4" w:rsidP="00431EE4">
      <w:pPr>
        <w:pStyle w:val="a4"/>
        <w:rPr>
          <w:lang w:val="ru-RU"/>
        </w:rPr>
      </w:pPr>
      <w:r w:rsidRPr="00AB4F8B">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AB4F8B">
        <w:rPr>
          <w:lang w:val="en-US"/>
        </w:rPr>
        <w:t>R</w:t>
      </w:r>
      <w:r w:rsidRPr="00AB4F8B">
        <w:t>1</w:t>
      </w:r>
      <w:r>
        <w:t>–</w:t>
      </w:r>
      <w:r w:rsidRPr="00AB4F8B">
        <w:rPr>
          <w:lang w:val="en-US"/>
        </w:rPr>
        <w:t>R</w:t>
      </w:r>
      <w:r w:rsidRPr="00AB4F8B">
        <w:t>17. Він дозволяє регулювати напругу від 0</w:t>
      </w:r>
      <w:r w:rsidR="00F244C4">
        <w:t> </w:t>
      </w:r>
      <w:r w:rsidRPr="00AB4F8B">
        <w:t>В до напруги на виводах мікроконтролера, що дорівнює 5</w:t>
      </w:r>
      <w:r w:rsidR="00F244C4">
        <w:t> </w:t>
      </w:r>
      <w:r w:rsidRPr="00AB4F8B">
        <w:t>В, з кроком</w:t>
      </w:r>
      <w:r w:rsidR="00F244C4">
        <w:t>:</w:t>
      </w:r>
    </w:p>
    <w:p w:rsidR="00431EE4" w:rsidRPr="00AB4F8B" w:rsidRDefault="00431EE4" w:rsidP="00431EE4">
      <w:pPr>
        <w:pStyle w:val="ab"/>
        <w:rPr>
          <w:lang w:val="en-US"/>
        </w:rPr>
      </w:pPr>
      <w:r>
        <w:tab/>
      </w:r>
      <w:r w:rsidRPr="00DD6239">
        <w:rPr>
          <w:position w:val="-28"/>
          <w:lang w:val="en-US"/>
        </w:rPr>
        <w:object w:dxaOrig="2799" w:dyaOrig="720">
          <v:shape id="_x0000_i1032" type="#_x0000_t75" style="width:139.8pt;height:36.35pt" o:ole="">
            <v:imagedata r:id="rId40" o:title=""/>
          </v:shape>
          <o:OLEObject Type="Embed" ProgID="Equation.DSMT4" ShapeID="_x0000_i1032" DrawAspect="Content" ObjectID="_1526820390" r:id="rId41"/>
        </w:object>
      </w:r>
    </w:p>
    <w:p w:rsidR="00431EE4" w:rsidRPr="00AB4F8B" w:rsidRDefault="00431EE4" w:rsidP="00431EE4">
      <w:pPr>
        <w:pStyle w:val="a4"/>
      </w:pPr>
      <w:r w:rsidRPr="00AB4F8B">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AB4F8B">
        <w:rPr>
          <w:lang w:val="en-US"/>
        </w:rPr>
        <w:t>R</w:t>
      </w:r>
      <w:r w:rsidRPr="00AB4F8B">
        <w:t>18, для забезпечення мінімального значення струму 100</w:t>
      </w:r>
      <w:r w:rsidR="00F244C4">
        <w:t> </w:t>
      </w:r>
      <w:r w:rsidRPr="00AB4F8B">
        <w:t>мкА:</w:t>
      </w:r>
    </w:p>
    <w:p w:rsidR="00431EE4" w:rsidRPr="00AB4F8B" w:rsidRDefault="00431EE4" w:rsidP="00431EE4">
      <w:pPr>
        <w:pStyle w:val="ab"/>
        <w:rPr>
          <w:lang w:val="en-US"/>
        </w:rPr>
      </w:pPr>
      <w:r>
        <w:tab/>
      </w:r>
      <w:r w:rsidRPr="00DD6239">
        <w:rPr>
          <w:position w:val="-32"/>
          <w:lang w:val="en-US"/>
        </w:rPr>
        <w:object w:dxaOrig="3360" w:dyaOrig="760">
          <v:shape id="_x0000_i1033" type="#_x0000_t75" style="width:167.75pt;height:38.45pt" o:ole="">
            <v:imagedata r:id="rId42" o:title=""/>
          </v:shape>
          <o:OLEObject Type="Embed" ProgID="Equation.DSMT4" ShapeID="_x0000_i1033" DrawAspect="Content" ObjectID="_1526820391" r:id="rId43"/>
        </w:object>
      </w:r>
    </w:p>
    <w:p w:rsidR="00431EE4" w:rsidRPr="00AB4F8B" w:rsidRDefault="00431EE4" w:rsidP="00431EE4">
      <w:pPr>
        <w:pStyle w:val="a4"/>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b"/>
      </w:pPr>
      <w:r>
        <w:tab/>
      </w:r>
      <w:r w:rsidRPr="00DD6239">
        <w:rPr>
          <w:position w:val="-28"/>
          <w:lang w:val="en-US"/>
        </w:rPr>
        <w:object w:dxaOrig="4160" w:dyaOrig="720">
          <v:shape id="_x0000_i1034" type="#_x0000_t75" style="width:207.6pt;height:36.35pt" o:ole="">
            <v:imagedata r:id="rId44" o:title=""/>
          </v:shape>
          <o:OLEObject Type="Embed" ProgID="Equation.DSMT4" ShapeID="_x0000_i1034" DrawAspect="Content" ObjectID="_1526820392" r:id="rId45"/>
        </w:object>
      </w:r>
    </w:p>
    <w:p w:rsidR="00431EE4" w:rsidRPr="00AB4F8B" w:rsidRDefault="00431EE4" w:rsidP="00431EE4">
      <w:pPr>
        <w:pStyle w:val="a4"/>
      </w:pPr>
      <w:r w:rsidRPr="00AB4F8B">
        <w:lastRenderedPageBreak/>
        <w:t xml:space="preserve">Потужність резистора </w:t>
      </w:r>
      <w:r w:rsidRPr="00AB4F8B">
        <w:rPr>
          <w:lang w:val="en-US"/>
        </w:rPr>
        <w:t>R18:</w:t>
      </w:r>
    </w:p>
    <w:p w:rsidR="00431EE4" w:rsidRPr="00AB4F8B" w:rsidRDefault="00431EE4" w:rsidP="00431EE4">
      <w:pPr>
        <w:pStyle w:val="ab"/>
      </w:pPr>
      <w:r>
        <w:tab/>
      </w:r>
      <w:r w:rsidRPr="00DD6239">
        <w:rPr>
          <w:position w:val="-28"/>
          <w:lang w:val="en-US"/>
        </w:rPr>
        <w:object w:dxaOrig="3320" w:dyaOrig="760">
          <v:shape id="_x0000_i1035" type="#_x0000_t75" style="width:165.65pt;height:38.45pt" o:ole="">
            <v:imagedata r:id="rId46" o:title=""/>
          </v:shape>
          <o:OLEObject Type="Embed" ProgID="Equation.DSMT4" ShapeID="_x0000_i1035" DrawAspect="Content" ObjectID="_1526820393" r:id="rId47"/>
        </w:object>
      </w:r>
    </w:p>
    <w:p w:rsidR="00431EE4" w:rsidRPr="00AB4F8B" w:rsidRDefault="00431EE4" w:rsidP="00431EE4">
      <w:pPr>
        <w:pStyle w:val="a4"/>
      </w:pPr>
      <w:r w:rsidRPr="00AB4F8B">
        <w:t>Для забезпечення необхідного струму (30</w:t>
      </w:r>
      <w:r w:rsidR="00F244C4">
        <w:t> </w:t>
      </w:r>
      <w:r w:rsidRPr="00AB4F8B">
        <w:t xml:space="preserve">мА) через індикаційні світлодіоди послідовно з ними вмикають резистори. Світлодіод </w:t>
      </w:r>
      <w:r w:rsidRPr="00AB4F8B">
        <w:rPr>
          <w:lang w:val="en-US"/>
        </w:rPr>
        <w:t>HL</w:t>
      </w:r>
      <w:r w:rsidRPr="00AB4F8B">
        <w:t>1 потрібен для відображення сигналів мікроконтролера і буде підключений до його виводу, напруга на якому приблизно дорівнює 5</w:t>
      </w:r>
      <w:r w:rsidR="00F244C4">
        <w:t> </w:t>
      </w:r>
      <w:r w:rsidRPr="00AB4F8B">
        <w:t xml:space="preserve">В. Звідки можна вирахувати необхідне значення опору резистора </w:t>
      </w:r>
      <w:r w:rsidRPr="00AB4F8B">
        <w:rPr>
          <w:lang w:val="en-US"/>
        </w:rPr>
        <w:t>R</w:t>
      </w:r>
      <w:r w:rsidRPr="00F244C4">
        <w:rPr>
          <w:lang w:val="ru-RU"/>
        </w:rPr>
        <w:t>19</w:t>
      </w:r>
      <w:r w:rsidRPr="00AB4F8B">
        <w:t>:</w:t>
      </w:r>
    </w:p>
    <w:p w:rsidR="00431EE4" w:rsidRDefault="00431EE4" w:rsidP="00431EE4">
      <w:pPr>
        <w:pStyle w:val="ab"/>
        <w:rPr>
          <w:lang w:val="en-US"/>
        </w:rPr>
      </w:pPr>
      <w:r>
        <w:tab/>
      </w:r>
      <w:r w:rsidRPr="00DD6239">
        <w:rPr>
          <w:position w:val="-34"/>
        </w:rPr>
        <w:object w:dxaOrig="3019" w:dyaOrig="780">
          <v:shape id="_x0000_i1036" type="#_x0000_t75" style="width:151pt;height:39.85pt" o:ole="">
            <v:imagedata r:id="rId48" o:title=""/>
          </v:shape>
          <o:OLEObject Type="Embed" ProgID="Equation.DSMT4" ShapeID="_x0000_i1036" DrawAspect="Content" ObjectID="_1526820394" r:id="rId49"/>
        </w:object>
      </w:r>
    </w:p>
    <w:p w:rsidR="00431EE4" w:rsidRDefault="00431EE4" w:rsidP="00431EE4">
      <w:pPr>
        <w:pStyle w:val="a4"/>
      </w:pPr>
      <w:r>
        <w:t>Потужність цього резистора:</w:t>
      </w:r>
    </w:p>
    <w:p w:rsidR="00431EE4" w:rsidRPr="00400984" w:rsidRDefault="00431EE4" w:rsidP="00431EE4">
      <w:pPr>
        <w:pStyle w:val="ab"/>
      </w:pPr>
      <w:r>
        <w:tab/>
      </w:r>
      <w:r w:rsidRPr="00DD6239">
        <w:rPr>
          <w:position w:val="-28"/>
          <w:lang w:val="en-US"/>
        </w:rPr>
        <w:object w:dxaOrig="3159" w:dyaOrig="760">
          <v:shape id="_x0000_i1037" type="#_x0000_t75" style="width:158pt;height:38.45pt" o:ole="">
            <v:imagedata r:id="rId50" o:title=""/>
          </v:shape>
          <o:OLEObject Type="Embed" ProgID="Equation.DSMT4" ShapeID="_x0000_i1037" DrawAspect="Content" ObjectID="_1526820395" r:id="rId51"/>
        </w:object>
      </w:r>
      <w:r>
        <w:t xml:space="preserve"> </w:t>
      </w:r>
    </w:p>
    <w:p w:rsidR="00431EE4" w:rsidRPr="00AB4F8B" w:rsidRDefault="00431EE4" w:rsidP="00431EE4">
      <w:pPr>
        <w:pStyle w:val="a4"/>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b"/>
      </w:pPr>
      <w:r>
        <w:tab/>
      </w:r>
      <w:r w:rsidRPr="00DD6239">
        <w:rPr>
          <w:position w:val="-34"/>
        </w:rPr>
        <w:object w:dxaOrig="3220" w:dyaOrig="780">
          <v:shape id="_x0000_i1038" type="#_x0000_t75" style="width:161.5pt;height:39.85pt" o:ole="">
            <v:imagedata r:id="rId52" o:title=""/>
          </v:shape>
          <o:OLEObject Type="Embed" ProgID="Equation.DSMT4" ShapeID="_x0000_i1038" DrawAspect="Content" ObjectID="_1526820396" r:id="rId53"/>
        </w:object>
      </w:r>
    </w:p>
    <w:p w:rsidR="00431EE4" w:rsidRDefault="00431EE4" w:rsidP="00431EE4">
      <w:pPr>
        <w:pStyle w:val="a4"/>
      </w:pPr>
      <w:r>
        <w:t>Потужність резистора:</w:t>
      </w:r>
    </w:p>
    <w:p w:rsidR="00431EE4" w:rsidRDefault="00431EE4" w:rsidP="00431EE4">
      <w:pPr>
        <w:pStyle w:val="ab"/>
      </w:pPr>
      <w:r>
        <w:tab/>
      </w:r>
      <w:r w:rsidRPr="00DD6239">
        <w:rPr>
          <w:position w:val="-28"/>
          <w:lang w:val="en-US"/>
        </w:rPr>
        <w:object w:dxaOrig="3320" w:dyaOrig="760">
          <v:shape id="_x0000_i1039" type="#_x0000_t75" style="width:165.65pt;height:38.45pt" o:ole="">
            <v:imagedata r:id="rId54" o:title=""/>
          </v:shape>
          <o:OLEObject Type="Embed" ProgID="Equation.DSMT4" ShapeID="_x0000_i1039" DrawAspect="Content" ObjectID="_1526820397" r:id="rId55"/>
        </w:object>
      </w:r>
    </w:p>
    <w:p w:rsidR="00431EE4" w:rsidRDefault="00431EE4" w:rsidP="00431EE4">
      <w:pPr>
        <w:pStyle w:val="a4"/>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rPr>
          <w:lang w:val="uk-UA"/>
        </w:rPr>
      </w:pPr>
      <w:bookmarkStart w:id="35" w:name="_Toc388997156"/>
      <w:bookmarkStart w:id="36" w:name="_Toc389041428"/>
      <w:bookmarkStart w:id="37" w:name="_Toc389473926"/>
      <w:r w:rsidRPr="0041382E">
        <w:rPr>
          <w:lang w:val="uk-UA"/>
        </w:rPr>
        <w:t>Вибір елементної бази</w:t>
      </w:r>
      <w:bookmarkEnd w:id="35"/>
      <w:bookmarkEnd w:id="36"/>
      <w:bookmarkEnd w:id="37"/>
    </w:p>
    <w:p w:rsidR="00431EE4" w:rsidRPr="006C125D" w:rsidRDefault="00431EE4" w:rsidP="00431EE4">
      <w:pPr>
        <w:pStyle w:val="4"/>
        <w:numPr>
          <w:ilvl w:val="2"/>
          <w:numId w:val="2"/>
        </w:numPr>
        <w:ind w:left="0" w:firstLine="567"/>
      </w:pPr>
      <w:bookmarkStart w:id="38" w:name="_Toc388997157"/>
      <w:r w:rsidRPr="006C125D">
        <w:t>Вибір резисторів</w:t>
      </w:r>
      <w:bookmarkEnd w:id="38"/>
    </w:p>
    <w:p w:rsidR="00431EE4" w:rsidRPr="00865987" w:rsidRDefault="00431EE4" w:rsidP="00431EE4">
      <w:pPr>
        <w:pStyle w:val="a4"/>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w:t>
      </w:r>
      <w:r w:rsidRPr="00865987">
        <w:lastRenderedPageBreak/>
        <w:t xml:space="preserve">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CF21E4">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CF21E4">
        <w:rPr>
          <w:lang w:val="en-US"/>
        </w:rPr>
      </w:r>
      <w:r w:rsidR="00CF21E4">
        <w:rPr>
          <w:lang w:val="en-US"/>
        </w:rPr>
        <w:fldChar w:fldCharType="separate"/>
      </w:r>
      <w:r w:rsidR="0041382E">
        <w:rPr>
          <w:noProof/>
        </w:rPr>
        <w:t>19</w:t>
      </w:r>
      <w:r w:rsidR="00CF21E4">
        <w:rPr>
          <w:lang w:val="en-US"/>
        </w:rPr>
        <w:fldChar w:fldCharType="end"/>
      </w:r>
      <w:r>
        <w:t>.</w:t>
      </w:r>
      <w:r w:rsidRPr="00865987">
        <w:t xml:space="preserve"> </w:t>
      </w:r>
    </w:p>
    <w:p w:rsidR="00431EE4" w:rsidRPr="000D04DD" w:rsidRDefault="00431EE4" w:rsidP="0041382E">
      <w:pPr>
        <w:pStyle w:val="ad"/>
      </w:pPr>
      <w:r>
        <w:rPr>
          <w:noProof/>
        </w:rPr>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39" w:name="fig_hw_r1"/>
      <w:r w:rsidR="00CF21E4">
        <w:fldChar w:fldCharType="begin"/>
      </w:r>
      <w:r w:rsidR="0041382E">
        <w:instrText xml:space="preserve"> SEQ Рисунок \* ARABIC </w:instrText>
      </w:r>
      <w:r w:rsidR="00CF21E4">
        <w:fldChar w:fldCharType="separate"/>
      </w:r>
      <w:r w:rsidR="006424E7">
        <w:rPr>
          <w:noProof/>
        </w:rPr>
        <w:t>19</w:t>
      </w:r>
      <w:r w:rsidR="00CF21E4">
        <w:fldChar w:fldCharType="end"/>
      </w:r>
      <w:bookmarkEnd w:id="39"/>
      <w:r>
        <w:t xml:space="preserve"> — Малопотужні резистори</w:t>
      </w:r>
    </w:p>
    <w:p w:rsidR="00431EE4" w:rsidRPr="00C94FBC" w:rsidRDefault="00431EE4" w:rsidP="00431EE4">
      <w:pPr>
        <w:pStyle w:val="a4"/>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4"/>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4"/>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4"/>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CF21E4">
        <w:fldChar w:fldCharType="begin"/>
      </w:r>
      <w:r w:rsidR="0041382E">
        <w:instrText xml:space="preserve"> REF fig_hw_r2 \h </w:instrText>
      </w:r>
      <w:r w:rsidR="00CF21E4">
        <w:fldChar w:fldCharType="separate"/>
      </w:r>
      <w:r w:rsidR="0041382E">
        <w:rPr>
          <w:noProof/>
        </w:rPr>
        <w:t>20</w:t>
      </w:r>
      <w:r w:rsidR="00CF21E4">
        <w:fldChar w:fldCharType="end"/>
      </w:r>
      <w:r w:rsidR="0041382E">
        <w:rPr>
          <w:lang w:val="ru-RU"/>
        </w:rPr>
        <w:t>.</w:t>
      </w:r>
    </w:p>
    <w:p w:rsidR="00431EE4" w:rsidRPr="00244DF2" w:rsidRDefault="00431EE4" w:rsidP="0041382E">
      <w:pPr>
        <w:pStyle w:val="ad"/>
      </w:pPr>
      <w:r>
        <w:rPr>
          <w:noProof/>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rPr>
          <w:lang w:val="uk-UA"/>
        </w:rPr>
        <w:t xml:space="preserve">Рисунок </w:t>
      </w:r>
      <w:bookmarkStart w:id="40" w:name="fig_hw_r2"/>
      <w:r w:rsidR="00CF21E4" w:rsidRPr="005E3F3A">
        <w:rPr>
          <w:lang w:val="uk-UA"/>
        </w:rPr>
        <w:fldChar w:fldCharType="begin"/>
      </w:r>
      <w:r w:rsidR="0041382E" w:rsidRPr="005E3F3A">
        <w:rPr>
          <w:lang w:val="uk-UA"/>
        </w:rPr>
        <w:instrText xml:space="preserve"> SEQ Рисунок \* ARABIC </w:instrText>
      </w:r>
      <w:r w:rsidR="00CF21E4" w:rsidRPr="005E3F3A">
        <w:rPr>
          <w:lang w:val="uk-UA"/>
        </w:rPr>
        <w:fldChar w:fldCharType="separate"/>
      </w:r>
      <w:r w:rsidR="006424E7">
        <w:rPr>
          <w:noProof/>
          <w:lang w:val="uk-UA"/>
        </w:rPr>
        <w:t>20</w:t>
      </w:r>
      <w:r w:rsidR="00CF21E4" w:rsidRPr="005E3F3A">
        <w:rPr>
          <w:lang w:val="uk-UA"/>
        </w:rPr>
        <w:fldChar w:fldCharType="end"/>
      </w:r>
      <w:bookmarkEnd w:id="40"/>
      <w:r w:rsidRPr="005E3F3A">
        <w:rPr>
          <w:lang w:val="uk-UA"/>
        </w:rPr>
        <w:t xml:space="preserve"> — Потужний резистор</w:t>
      </w:r>
    </w:p>
    <w:p w:rsidR="00431EE4" w:rsidRPr="00C94FBC" w:rsidRDefault="00417227" w:rsidP="00431EE4">
      <w:pPr>
        <w:pStyle w:val="a4"/>
      </w:pPr>
      <w:r>
        <w:lastRenderedPageBreak/>
        <w:t xml:space="preserve">До таблиці </w:t>
      </w:r>
      <w:r>
        <w:rPr>
          <w:lang w:val="ru-RU"/>
        </w:rPr>
        <w:t>2</w:t>
      </w:r>
      <w:r w:rsidR="00431EE4">
        <w:t>.1 зведено всі параметри обраних резисторів.</w:t>
      </w:r>
    </w:p>
    <w:p w:rsidR="00431EE4" w:rsidRPr="00C94FBC" w:rsidRDefault="00431EE4" w:rsidP="00431EE4">
      <w:pPr>
        <w:pStyle w:val="a8"/>
        <w:spacing w:before="100"/>
      </w:pPr>
      <w:r>
        <w:t xml:space="preserve">Таблиця </w:t>
      </w:r>
      <w:r w:rsidR="00417227">
        <w:rPr>
          <w:lang w:val="ru-RU"/>
        </w:rPr>
        <w:t>2</w:t>
      </w:r>
      <w:r>
        <w:t xml:space="preserve">.1. </w:t>
      </w:r>
      <w:r w:rsidRPr="006C125D">
        <w:t>Параметри</w:t>
      </w:r>
      <w:r>
        <w:t xml:space="preserve">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6"/>
              <w:spacing w:line="276" w:lineRule="auto"/>
              <w:jc w:val="center"/>
            </w:pPr>
            <w:r w:rsidRPr="00EF6285">
              <w:t>Позиційне позначення</w:t>
            </w:r>
          </w:p>
        </w:tc>
        <w:tc>
          <w:tcPr>
            <w:tcW w:w="1440" w:type="dxa"/>
          </w:tcPr>
          <w:p w:rsidR="00431EE4" w:rsidRPr="00EF6285" w:rsidRDefault="00431EE4" w:rsidP="00431EE4">
            <w:pPr>
              <w:pStyle w:val="a6"/>
              <w:spacing w:line="276" w:lineRule="auto"/>
              <w:jc w:val="center"/>
            </w:pPr>
            <w:r w:rsidRPr="00EF6285">
              <w:t>Опір, кОм</w:t>
            </w:r>
          </w:p>
        </w:tc>
        <w:tc>
          <w:tcPr>
            <w:tcW w:w="1800" w:type="dxa"/>
          </w:tcPr>
          <w:p w:rsidR="00431EE4" w:rsidRPr="00EF6285" w:rsidRDefault="00431EE4" w:rsidP="00431EE4">
            <w:pPr>
              <w:pStyle w:val="a6"/>
              <w:spacing w:line="276" w:lineRule="auto"/>
              <w:jc w:val="center"/>
            </w:pPr>
            <w:r w:rsidRPr="00EF6285">
              <w:t>Потужність, Вт</w:t>
            </w:r>
          </w:p>
        </w:tc>
        <w:tc>
          <w:tcPr>
            <w:tcW w:w="1260" w:type="dxa"/>
          </w:tcPr>
          <w:p w:rsidR="00431EE4" w:rsidRPr="00EF6285" w:rsidRDefault="00431EE4" w:rsidP="00431EE4">
            <w:pPr>
              <w:pStyle w:val="a6"/>
              <w:spacing w:line="276" w:lineRule="auto"/>
              <w:jc w:val="center"/>
            </w:pPr>
            <w:r w:rsidRPr="00EF6285">
              <w:t>Допуск</w:t>
            </w:r>
          </w:p>
        </w:tc>
        <w:tc>
          <w:tcPr>
            <w:tcW w:w="2880" w:type="dxa"/>
          </w:tcPr>
          <w:p w:rsidR="00431EE4" w:rsidRPr="00EF6285" w:rsidRDefault="00431EE4" w:rsidP="00431EE4">
            <w:pPr>
              <w:pStyle w:val="a6"/>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6"/>
              <w:spacing w:line="276" w:lineRule="auto"/>
              <w:jc w:val="left"/>
            </w:pPr>
            <w:r w:rsidRPr="00EF6285">
              <w:t>1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6"/>
              <w:spacing w:line="276" w:lineRule="auto"/>
              <w:jc w:val="left"/>
            </w:pPr>
            <w:r w:rsidRPr="00EF6285">
              <w:t>2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6"/>
              <w:spacing w:line="276" w:lineRule="auto"/>
              <w:jc w:val="left"/>
            </w:pPr>
            <w:r w:rsidRPr="00EF6285">
              <w:t>0,2</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6"/>
              <w:spacing w:line="276" w:lineRule="auto"/>
              <w:jc w:val="left"/>
            </w:pPr>
            <w:r w:rsidRPr="00EF6285">
              <w:t>0,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6"/>
              <w:spacing w:line="276" w:lineRule="auto"/>
              <w:jc w:val="left"/>
            </w:pPr>
            <w:r w:rsidRPr="00EF6285">
              <w:t>10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6"/>
              <w:spacing w:line="276" w:lineRule="auto"/>
              <w:jc w:val="left"/>
            </w:pPr>
            <w:r w:rsidRPr="00EF6285">
              <w:t>0,1</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6"/>
              <w:spacing w:line="276" w:lineRule="auto"/>
              <w:jc w:val="left"/>
            </w:pPr>
            <w:r w:rsidRPr="00EF6285">
              <w:t>0,5</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6"/>
              <w:spacing w:line="276" w:lineRule="auto"/>
              <w:jc w:val="left"/>
            </w:pPr>
            <w:r w:rsidRPr="00EF6285">
              <w:t>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4"/>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4"/>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CF21E4">
        <w:fldChar w:fldCharType="begin"/>
      </w:r>
      <w:r w:rsidR="005E3F3A">
        <w:instrText xml:space="preserve"> REF fig_hw_с1 \h </w:instrText>
      </w:r>
      <w:r w:rsidR="00CF21E4">
        <w:fldChar w:fldCharType="separate"/>
      </w:r>
      <w:r w:rsidR="005E3F3A">
        <w:rPr>
          <w:noProof/>
        </w:rPr>
        <w:t>21</w:t>
      </w:r>
      <w:r w:rsidR="00CF21E4">
        <w:fldChar w:fldCharType="end"/>
      </w:r>
      <w:r w:rsidR="005E3F3A" w:rsidRPr="0065368E">
        <w:t xml:space="preserve"> </w:t>
      </w:r>
      <w:r w:rsidR="005E3F3A">
        <w:t xml:space="preserve">і </w:t>
      </w:r>
      <w:r w:rsidR="00CF21E4">
        <w:fldChar w:fldCharType="begin"/>
      </w:r>
      <w:r w:rsidR="005E3F3A">
        <w:instrText xml:space="preserve"> REF fig_hw_с2 \h </w:instrText>
      </w:r>
      <w:r w:rsidR="00CF21E4">
        <w:fldChar w:fldCharType="separate"/>
      </w:r>
      <w:r w:rsidR="005E3F3A">
        <w:rPr>
          <w:noProof/>
        </w:rPr>
        <w:t>22</w:t>
      </w:r>
      <w:r w:rsidR="00CF21E4">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d"/>
        <w:rPr>
          <w:lang w:val="uk-UA"/>
        </w:rPr>
      </w:pPr>
      <w:r>
        <w:rPr>
          <w:noProof/>
        </w:rPr>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rPr>
          <w:lang w:val="uk-UA"/>
        </w:rPr>
        <w:br/>
      </w:r>
      <w:r w:rsidRPr="00736107">
        <w:rPr>
          <w:lang w:val="uk-UA"/>
        </w:rPr>
        <w:t>Рисунок</w:t>
      </w:r>
      <w:r w:rsidR="005E3F3A" w:rsidRPr="00736107">
        <w:rPr>
          <w:lang w:val="uk-UA"/>
        </w:rPr>
        <w:t xml:space="preserve"> </w:t>
      </w:r>
      <w:bookmarkStart w:id="41" w:name="fig_hw_с1"/>
      <w:r w:rsidR="00CF21E4" w:rsidRPr="00736107">
        <w:rPr>
          <w:lang w:val="uk-UA"/>
        </w:rPr>
        <w:fldChar w:fldCharType="begin"/>
      </w:r>
      <w:r w:rsidR="005E3F3A" w:rsidRPr="00736107">
        <w:rPr>
          <w:lang w:val="uk-UA"/>
        </w:rPr>
        <w:instrText xml:space="preserve"> SEQ Рисунок \* ARABIC </w:instrText>
      </w:r>
      <w:r w:rsidR="00CF21E4" w:rsidRPr="00736107">
        <w:rPr>
          <w:lang w:val="uk-UA"/>
        </w:rPr>
        <w:fldChar w:fldCharType="separate"/>
      </w:r>
      <w:r w:rsidR="006424E7">
        <w:rPr>
          <w:noProof/>
          <w:lang w:val="uk-UA"/>
        </w:rPr>
        <w:t>21</w:t>
      </w:r>
      <w:r w:rsidR="00CF21E4" w:rsidRPr="00736107">
        <w:rPr>
          <w:lang w:val="uk-UA"/>
        </w:rPr>
        <w:fldChar w:fldCharType="end"/>
      </w:r>
      <w:bookmarkEnd w:id="41"/>
      <w:r w:rsidR="005E3F3A" w:rsidRPr="00736107">
        <w:rPr>
          <w:lang w:val="uk-UA"/>
        </w:rPr>
        <w:t xml:space="preserve"> </w:t>
      </w:r>
      <w:r w:rsidRPr="00736107">
        <w:rPr>
          <w:lang w:val="uk-UA"/>
        </w:rPr>
        <w:t>— Конденсатор фірми Hitano</w:t>
      </w:r>
    </w:p>
    <w:p w:rsidR="00431EE4" w:rsidRPr="00736107" w:rsidRDefault="00431EE4" w:rsidP="00431EE4">
      <w:pPr>
        <w:pStyle w:val="a4"/>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d"/>
        <w:rPr>
          <w:lang w:val="uk-UA"/>
        </w:rPr>
      </w:pPr>
      <w:r w:rsidRPr="00736107">
        <w:rPr>
          <w:noProof/>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rPr>
          <w:lang w:val="uk-UA"/>
        </w:rPr>
        <w:br/>
        <w:t xml:space="preserve">Рисунок </w:t>
      </w:r>
      <w:bookmarkStart w:id="42" w:name="fig_hw_с2"/>
      <w:r w:rsidR="00CF21E4" w:rsidRPr="00736107">
        <w:rPr>
          <w:lang w:val="uk-UA"/>
        </w:rPr>
        <w:fldChar w:fldCharType="begin"/>
      </w:r>
      <w:r w:rsidR="005E3F3A" w:rsidRPr="00736107">
        <w:rPr>
          <w:lang w:val="uk-UA"/>
        </w:rPr>
        <w:instrText xml:space="preserve"> SEQ Рисунок \* ARABIC </w:instrText>
      </w:r>
      <w:r w:rsidR="00CF21E4" w:rsidRPr="00736107">
        <w:rPr>
          <w:lang w:val="uk-UA"/>
        </w:rPr>
        <w:fldChar w:fldCharType="separate"/>
      </w:r>
      <w:r w:rsidR="006424E7">
        <w:rPr>
          <w:noProof/>
          <w:lang w:val="uk-UA"/>
        </w:rPr>
        <w:t>22</w:t>
      </w:r>
      <w:r w:rsidR="00CF21E4" w:rsidRPr="00736107">
        <w:rPr>
          <w:lang w:val="uk-UA"/>
        </w:rPr>
        <w:fldChar w:fldCharType="end"/>
      </w:r>
      <w:bookmarkEnd w:id="42"/>
      <w:r w:rsidR="005E3F3A" w:rsidRPr="00736107">
        <w:rPr>
          <w:lang w:val="uk-UA"/>
        </w:rPr>
        <w:t xml:space="preserve"> —</w:t>
      </w:r>
      <w:r w:rsidRPr="00736107">
        <w:rPr>
          <w:lang w:val="uk-UA"/>
        </w:rPr>
        <w:t xml:space="preserve"> Електролітичний конденсатор фірми Hitano</w:t>
      </w:r>
    </w:p>
    <w:p w:rsidR="00431EE4" w:rsidRPr="00736107" w:rsidRDefault="00431EE4" w:rsidP="00736107">
      <w:pPr>
        <w:pStyle w:val="a4"/>
      </w:pPr>
      <w:r w:rsidRPr="00736107">
        <w:lastRenderedPageBreak/>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4"/>
      </w:pPr>
      <w:r w:rsidRPr="00736107">
        <w:t xml:space="preserve">В таблиці </w:t>
      </w:r>
      <w:r w:rsidR="00525D82">
        <w:t>2</w:t>
      </w:r>
      <w:r w:rsidRPr="00736107">
        <w:t>.2 наведено параметри обраних конденсаторів.</w:t>
      </w:r>
    </w:p>
    <w:p w:rsidR="00431EE4" w:rsidRPr="00C94FBC" w:rsidRDefault="00431EE4" w:rsidP="00431EE4">
      <w:pPr>
        <w:pStyle w:val="a8"/>
      </w:pPr>
      <w:r>
        <w:t xml:space="preserve">Таблиця </w:t>
      </w:r>
      <w:r w:rsidR="00525D82">
        <w:t>2</w:t>
      </w:r>
      <w:r>
        <w:t xml:space="preserve">.2.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6"/>
            </w:pPr>
            <w:r w:rsidRPr="00525D82">
              <w:t>Позиційне позначення</w:t>
            </w:r>
          </w:p>
        </w:tc>
        <w:tc>
          <w:tcPr>
            <w:tcW w:w="1357" w:type="dxa"/>
          </w:tcPr>
          <w:p w:rsidR="00431EE4" w:rsidRPr="00525D82" w:rsidRDefault="00431EE4" w:rsidP="00525D82">
            <w:pPr>
              <w:pStyle w:val="a6"/>
            </w:pPr>
            <w:r w:rsidRPr="00525D82">
              <w:t>Ємність, пФ</w:t>
            </w:r>
          </w:p>
        </w:tc>
        <w:tc>
          <w:tcPr>
            <w:tcW w:w="1418" w:type="dxa"/>
          </w:tcPr>
          <w:p w:rsidR="00431EE4" w:rsidRPr="00525D82" w:rsidRDefault="00431EE4" w:rsidP="00525D82">
            <w:pPr>
              <w:pStyle w:val="a6"/>
            </w:pPr>
            <w:r w:rsidRPr="00525D82">
              <w:t>Напруга, В</w:t>
            </w:r>
          </w:p>
        </w:tc>
        <w:tc>
          <w:tcPr>
            <w:tcW w:w="1417" w:type="dxa"/>
          </w:tcPr>
          <w:p w:rsidR="00431EE4" w:rsidRPr="00525D82" w:rsidRDefault="00431EE4" w:rsidP="00525D82">
            <w:pPr>
              <w:pStyle w:val="a6"/>
            </w:pPr>
            <w:r w:rsidRPr="00525D82">
              <w:t>Допуск</w:t>
            </w:r>
          </w:p>
        </w:tc>
        <w:tc>
          <w:tcPr>
            <w:tcW w:w="2835" w:type="dxa"/>
          </w:tcPr>
          <w:p w:rsidR="00431EE4" w:rsidRPr="00525D82" w:rsidRDefault="00431EE4" w:rsidP="00525D82">
            <w:pPr>
              <w:pStyle w:val="a6"/>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6"/>
            </w:pPr>
            <w:r w:rsidRPr="00525D82">
              <w:t>С1</w:t>
            </w:r>
          </w:p>
        </w:tc>
        <w:tc>
          <w:tcPr>
            <w:tcW w:w="1357" w:type="dxa"/>
            <w:vAlign w:val="center"/>
          </w:tcPr>
          <w:p w:rsidR="00431EE4" w:rsidRPr="00525D82" w:rsidRDefault="00431EE4" w:rsidP="00525D82">
            <w:pPr>
              <w:pStyle w:val="a6"/>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6"/>
            </w:pPr>
            <w:r w:rsidRPr="00525D82">
              <w:t>С2, С3</w:t>
            </w:r>
          </w:p>
        </w:tc>
        <w:tc>
          <w:tcPr>
            <w:tcW w:w="1357" w:type="dxa"/>
            <w:vAlign w:val="center"/>
          </w:tcPr>
          <w:p w:rsidR="00431EE4" w:rsidRPr="00525D82" w:rsidRDefault="00431EE4" w:rsidP="00525D82">
            <w:pPr>
              <w:pStyle w:val="a6"/>
            </w:pPr>
            <w:r w:rsidRPr="00525D82">
              <w:t>22</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6"/>
            </w:pPr>
            <w:r w:rsidRPr="00525D82">
              <w:t>С4</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6"/>
            </w:pPr>
            <w:r w:rsidRPr="00525D82">
              <w:t>С5, C6</w:t>
            </w:r>
          </w:p>
        </w:tc>
        <w:tc>
          <w:tcPr>
            <w:tcW w:w="1357" w:type="dxa"/>
            <w:vAlign w:val="center"/>
          </w:tcPr>
          <w:p w:rsidR="00431EE4" w:rsidRPr="00525D82" w:rsidRDefault="00431EE4" w:rsidP="00525D82">
            <w:pPr>
              <w:pStyle w:val="a6"/>
            </w:pPr>
            <w:r w:rsidRPr="00525D82">
              <w:t>47·10</w:t>
            </w:r>
            <w:r w:rsidRPr="00525D82">
              <w:rPr>
                <w:vertAlign w:val="superscript"/>
              </w:rPr>
              <w:t>6</w:t>
            </w:r>
          </w:p>
        </w:tc>
        <w:tc>
          <w:tcPr>
            <w:tcW w:w="1418" w:type="dxa"/>
            <w:vAlign w:val="center"/>
          </w:tcPr>
          <w:p w:rsidR="00431EE4" w:rsidRPr="00525D82" w:rsidRDefault="00431EE4" w:rsidP="00525D82">
            <w:pPr>
              <w:pStyle w:val="a6"/>
            </w:pPr>
            <w:r w:rsidRPr="00525D82">
              <w:t>63</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6"/>
            </w:pPr>
            <w:r w:rsidRPr="00525D82">
              <w:t>C7, C8</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R15W104K1HL2-L</w:t>
            </w:r>
          </w:p>
        </w:tc>
      </w:tr>
    </w:tbl>
    <w:p w:rsidR="00431EE4" w:rsidRDefault="00431EE4" w:rsidP="00431EE4">
      <w:pPr>
        <w:pStyle w:val="a4"/>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4"/>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Згідно розрахунків індуктивність дроселя повинна бути близькою до 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CF21E4">
        <w:fldChar w:fldCharType="begin"/>
      </w:r>
      <w:r w:rsidR="007505B2">
        <w:instrText xml:space="preserve"> REF fig_hw_dros \h </w:instrText>
      </w:r>
      <w:r w:rsidR="00CF21E4">
        <w:fldChar w:fldCharType="separate"/>
      </w:r>
      <w:r w:rsidR="007505B2">
        <w:rPr>
          <w:noProof/>
        </w:rPr>
        <w:t>23</w:t>
      </w:r>
      <w:r w:rsidR="00CF21E4">
        <w:fldChar w:fldCharType="end"/>
      </w:r>
      <w:r>
        <w:t>.</w:t>
      </w:r>
    </w:p>
    <w:p w:rsidR="00431EE4" w:rsidRPr="00C94FBC" w:rsidRDefault="00431EE4" w:rsidP="007505B2">
      <w:pPr>
        <w:pStyle w:val="ad"/>
        <w:rPr>
          <w:i/>
        </w:rPr>
      </w:pPr>
      <w:r w:rsidRPr="004F110D">
        <w:t xml:space="preserve"> </w:t>
      </w:r>
      <w:r>
        <w:rPr>
          <w:noProof/>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43" w:name="fig_hw_dros"/>
      <w:r w:rsidR="00CF21E4">
        <w:fldChar w:fldCharType="begin"/>
      </w:r>
      <w:r w:rsidR="007505B2">
        <w:instrText xml:space="preserve"> SEQ Рисунок \* ARABIC </w:instrText>
      </w:r>
      <w:r w:rsidR="00CF21E4">
        <w:fldChar w:fldCharType="separate"/>
      </w:r>
      <w:r w:rsidR="006424E7">
        <w:rPr>
          <w:noProof/>
        </w:rPr>
        <w:t>23</w:t>
      </w:r>
      <w:r w:rsidR="00CF21E4">
        <w:fldChar w:fldCharType="end"/>
      </w:r>
      <w:bookmarkEnd w:id="43"/>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44" w:name="_Toc388997158"/>
      <w:r w:rsidRPr="00C94FBC">
        <w:t>Вибір резонатора</w:t>
      </w:r>
      <w:bookmarkEnd w:id="44"/>
    </w:p>
    <w:p w:rsidR="00431EE4" w:rsidRDefault="00431EE4" w:rsidP="00431EE4">
      <w:pPr>
        <w:pStyle w:val="a4"/>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CF21E4">
        <w:fldChar w:fldCharType="begin"/>
      </w:r>
      <w:r w:rsidR="007505B2">
        <w:instrText xml:space="preserve"> REF fig_hw_rezon \h </w:instrText>
      </w:r>
      <w:r w:rsidR="00CF21E4">
        <w:fldChar w:fldCharType="separate"/>
      </w:r>
      <w:r w:rsidR="007505B2">
        <w:rPr>
          <w:noProof/>
        </w:rPr>
        <w:t>24</w:t>
      </w:r>
      <w:r w:rsidR="00CF21E4">
        <w:fldChar w:fldCharType="end"/>
      </w:r>
      <w:r w:rsidR="00CF21E4">
        <w:fldChar w:fldCharType="begin"/>
      </w:r>
      <w:r w:rsidR="007505B2">
        <w:instrText xml:space="preserve"> REF fig_hw_rezon \h </w:instrText>
      </w:r>
      <w:r w:rsidR="00CF21E4">
        <w:fldChar w:fldCharType="end"/>
      </w:r>
      <w:r>
        <w:t>)</w:t>
      </w:r>
      <w:r w:rsidRPr="00C94FBC">
        <w:t>.</w:t>
      </w:r>
    </w:p>
    <w:p w:rsidR="00431EE4" w:rsidRPr="00C94FBC" w:rsidRDefault="00431EE4" w:rsidP="007505B2">
      <w:pPr>
        <w:pStyle w:val="ad"/>
      </w:pPr>
      <w:r>
        <w:rPr>
          <w:noProof/>
        </w:rPr>
        <w:lastRenderedPageBreak/>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45" w:name="fig_hw_rezon"/>
      <w:r w:rsidR="00CF21E4">
        <w:fldChar w:fldCharType="begin"/>
      </w:r>
      <w:r w:rsidR="007505B2">
        <w:instrText xml:space="preserve"> SEQ Рисунок \* ARABIC </w:instrText>
      </w:r>
      <w:r w:rsidR="00CF21E4">
        <w:fldChar w:fldCharType="separate"/>
      </w:r>
      <w:r w:rsidR="006424E7">
        <w:rPr>
          <w:noProof/>
        </w:rPr>
        <w:t>24</w:t>
      </w:r>
      <w:r w:rsidR="00CF21E4">
        <w:fldChar w:fldCharType="end"/>
      </w:r>
      <w:bookmarkEnd w:id="45"/>
      <w:r w:rsidR="007505B2">
        <w:rPr>
          <w:lang w:val="uk-UA"/>
        </w:rPr>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46" w:name="_Toc388997160"/>
      <w:r w:rsidRPr="00C94FBC">
        <w:t>Вибір діодів</w:t>
      </w:r>
      <w:bookmarkEnd w:id="46"/>
      <w:r>
        <w:t xml:space="preserve"> </w:t>
      </w:r>
    </w:p>
    <w:p w:rsidR="00431EE4" w:rsidRDefault="00431EE4" w:rsidP="00431EE4">
      <w:pPr>
        <w:pStyle w:val="a4"/>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CF21E4">
        <w:fldChar w:fldCharType="begin"/>
      </w:r>
      <w:r w:rsidR="00095367">
        <w:instrText xml:space="preserve"> REF fig_hw_diod \h </w:instrText>
      </w:r>
      <w:r w:rsidR="00CF21E4">
        <w:fldChar w:fldCharType="separate"/>
      </w:r>
      <w:r w:rsidR="00095367">
        <w:rPr>
          <w:noProof/>
        </w:rPr>
        <w:t>25</w:t>
      </w:r>
      <w:r w:rsidR="00CF21E4">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d"/>
      </w:pPr>
      <w:r>
        <w:rPr>
          <w:noProof/>
        </w:rPr>
        <w:drawing>
          <wp:inline distT="0" distB="0" distL="0" distR="0">
            <wp:extent cx="3371850" cy="962025"/>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srcRect/>
                    <a:stretch>
                      <a:fillRect/>
                    </a:stretch>
                  </pic:blipFill>
                  <pic:spPr bwMode="auto">
                    <a:xfrm>
                      <a:off x="0" y="0"/>
                      <a:ext cx="3371850" cy="962025"/>
                    </a:xfrm>
                    <a:prstGeom prst="rect">
                      <a:avLst/>
                    </a:prstGeom>
                    <a:noFill/>
                    <a:ln w="9525">
                      <a:noFill/>
                      <a:miter lim="800000"/>
                      <a:headEnd/>
                      <a:tailEnd/>
                    </a:ln>
                  </pic:spPr>
                </pic:pic>
              </a:graphicData>
            </a:graphic>
          </wp:inline>
        </w:drawing>
      </w:r>
      <w:r>
        <w:br/>
        <w:t xml:space="preserve">Рисунок </w:t>
      </w:r>
      <w:bookmarkStart w:id="47" w:name="fig_hw_diod"/>
      <w:r w:rsidR="00CF21E4">
        <w:fldChar w:fldCharType="begin"/>
      </w:r>
      <w:r w:rsidR="00095367">
        <w:instrText xml:space="preserve"> SEQ Рисунок \* ARABIC </w:instrText>
      </w:r>
      <w:r w:rsidR="00CF21E4">
        <w:fldChar w:fldCharType="separate"/>
      </w:r>
      <w:r w:rsidR="006424E7">
        <w:rPr>
          <w:noProof/>
        </w:rPr>
        <w:t>25</w:t>
      </w:r>
      <w:r w:rsidR="00CF21E4">
        <w:fldChar w:fldCharType="end"/>
      </w:r>
      <w:bookmarkEnd w:id="47"/>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48" w:name="_Toc388997159"/>
      <w:r w:rsidRPr="006C125D">
        <w:t xml:space="preserve">Вибір </w:t>
      </w:r>
      <w:r w:rsidRPr="00FA38A1">
        <w:t>мікроконтролера</w:t>
      </w:r>
      <w:bookmarkEnd w:id="48"/>
    </w:p>
    <w:p w:rsidR="00431EE4" w:rsidRDefault="00431EE4" w:rsidP="00431EE4">
      <w:pPr>
        <w:pStyle w:val="a4"/>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CF21E4">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CF21E4">
        <w:rPr>
          <w:lang w:val="en-US"/>
        </w:rPr>
      </w:r>
      <w:r w:rsidR="00CF21E4">
        <w:rPr>
          <w:lang w:val="en-US"/>
        </w:rPr>
        <w:fldChar w:fldCharType="separate"/>
      </w:r>
      <w:r w:rsidR="00095367">
        <w:rPr>
          <w:noProof/>
        </w:rPr>
        <w:t>26</w:t>
      </w:r>
      <w:r w:rsidR="00CF21E4">
        <w:rPr>
          <w:lang w:val="en-US"/>
        </w:rPr>
        <w:fldChar w:fldCharType="end"/>
      </w:r>
      <w:r>
        <w:t>)</w:t>
      </w:r>
      <w:r w:rsidRPr="00C94FBC">
        <w:t>.</w:t>
      </w:r>
    </w:p>
    <w:p w:rsidR="00431EE4" w:rsidRPr="00095367" w:rsidRDefault="00431EE4" w:rsidP="00095367">
      <w:pPr>
        <w:pStyle w:val="ad"/>
        <w:rPr>
          <w:lang w:val="uk-UA"/>
        </w:rPr>
      </w:pPr>
      <w:r>
        <w:rPr>
          <w:noProof/>
        </w:rPr>
        <w:lastRenderedPageBreak/>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rPr>
          <w:lang w:val="uk-UA"/>
        </w:rPr>
        <w:br/>
        <w:t xml:space="preserve">Рисунок </w:t>
      </w:r>
      <w:bookmarkStart w:id="49" w:name="fig_hw_mk"/>
      <w:r w:rsidR="00CF21E4">
        <w:fldChar w:fldCharType="begin"/>
      </w:r>
      <w:r w:rsidR="00095367" w:rsidRPr="00095367">
        <w:rPr>
          <w:lang w:val="uk-UA"/>
        </w:rPr>
        <w:instrText xml:space="preserve"> </w:instrText>
      </w:r>
      <w:r w:rsidR="00095367">
        <w:instrText>SEQ</w:instrText>
      </w:r>
      <w:r w:rsidR="00095367" w:rsidRPr="00095367">
        <w:rPr>
          <w:lang w:val="uk-UA"/>
        </w:rPr>
        <w:instrText xml:space="preserve"> Рисунок \* </w:instrText>
      </w:r>
      <w:r w:rsidR="00095367">
        <w:instrText>ARABIC</w:instrText>
      </w:r>
      <w:r w:rsidR="00095367" w:rsidRPr="00095367">
        <w:rPr>
          <w:lang w:val="uk-UA"/>
        </w:rPr>
        <w:instrText xml:space="preserve"> </w:instrText>
      </w:r>
      <w:r w:rsidR="00CF21E4">
        <w:fldChar w:fldCharType="separate"/>
      </w:r>
      <w:r w:rsidR="006424E7">
        <w:rPr>
          <w:noProof/>
        </w:rPr>
        <w:t>26</w:t>
      </w:r>
      <w:r w:rsidR="00CF21E4">
        <w:fldChar w:fldCharType="end"/>
      </w:r>
      <w:bookmarkEnd w:id="49"/>
      <w:r w:rsidRPr="00095367">
        <w:rPr>
          <w:lang w:val="uk-UA"/>
        </w:rPr>
        <w:t xml:space="preserve"> — Мікроконтролер </w:t>
      </w:r>
      <w:r w:rsidRPr="00C94FBC">
        <w:rPr>
          <w:lang w:val="en-US"/>
        </w:rPr>
        <w:t>PIC</w:t>
      </w:r>
      <w:r w:rsidRPr="00095367">
        <w:rPr>
          <w:lang w:val="uk-UA"/>
        </w:rPr>
        <w:t>18</w:t>
      </w:r>
      <w:r w:rsidRPr="00C94FBC">
        <w:rPr>
          <w:lang w:val="en-US"/>
        </w:rPr>
        <w:t>F</w:t>
      </w:r>
      <w:r w:rsidRPr="00095367">
        <w:rPr>
          <w:lang w:val="uk-UA"/>
        </w:rPr>
        <w:t>2550</w:t>
      </w:r>
    </w:p>
    <w:p w:rsidR="00431EE4" w:rsidRPr="006C125D" w:rsidRDefault="00431EE4" w:rsidP="00431EE4">
      <w:pPr>
        <w:pStyle w:val="4"/>
        <w:numPr>
          <w:ilvl w:val="2"/>
          <w:numId w:val="2"/>
        </w:numPr>
        <w:ind w:left="0" w:firstLine="567"/>
      </w:pPr>
      <w:bookmarkStart w:id="50" w:name="_Toc388997161"/>
      <w:r w:rsidRPr="006C125D">
        <w:t>Вибір транзисторів</w:t>
      </w:r>
      <w:bookmarkEnd w:id="50"/>
    </w:p>
    <w:p w:rsidR="00431EE4" w:rsidRPr="00C50165" w:rsidRDefault="00431EE4" w:rsidP="00431EE4">
      <w:pPr>
        <w:pStyle w:val="a4"/>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CF21E4">
        <w:rPr>
          <w:lang w:val="ru-RU"/>
        </w:rPr>
        <w:fldChar w:fldCharType="begin"/>
      </w:r>
      <w:r w:rsidR="00095367">
        <w:rPr>
          <w:lang w:val="ru-RU"/>
        </w:rPr>
        <w:instrText xml:space="preserve"> REF fig_hw_to220 \h </w:instrText>
      </w:r>
      <w:r w:rsidR="00CF21E4">
        <w:rPr>
          <w:lang w:val="ru-RU"/>
        </w:rPr>
      </w:r>
      <w:r w:rsidR="00CF21E4">
        <w:rPr>
          <w:lang w:val="ru-RU"/>
        </w:rPr>
        <w:fldChar w:fldCharType="separate"/>
      </w:r>
      <w:r w:rsidR="00095367">
        <w:rPr>
          <w:noProof/>
        </w:rPr>
        <w:t>27</w:t>
      </w:r>
      <w:r w:rsidR="00CF21E4">
        <w:rPr>
          <w:lang w:val="ru-RU"/>
        </w:rPr>
        <w:fldChar w:fldCharType="end"/>
      </w:r>
      <w:r w:rsidRPr="00C50165">
        <w:t>)</w:t>
      </w:r>
    </w:p>
    <w:p w:rsidR="00431EE4" w:rsidRPr="00C50165" w:rsidRDefault="00431EE4" w:rsidP="00095367">
      <w:pPr>
        <w:pStyle w:val="ad"/>
      </w:pPr>
      <w:r>
        <w:rPr>
          <w:noProof/>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51" w:name="fig_hw_to220"/>
      <w:r w:rsidR="00CF21E4">
        <w:fldChar w:fldCharType="begin"/>
      </w:r>
      <w:r w:rsidR="00095367">
        <w:instrText xml:space="preserve"> SEQ Рисунок \* ARABIC </w:instrText>
      </w:r>
      <w:r w:rsidR="00CF21E4">
        <w:fldChar w:fldCharType="separate"/>
      </w:r>
      <w:r w:rsidR="006424E7">
        <w:rPr>
          <w:noProof/>
        </w:rPr>
        <w:t>27</w:t>
      </w:r>
      <w:r w:rsidR="00CF21E4">
        <w:fldChar w:fldCharType="end"/>
      </w:r>
      <w:bookmarkEnd w:id="51"/>
      <w:r>
        <w:t xml:space="preserve"> — Корпус </w:t>
      </w:r>
      <w:r>
        <w:rPr>
          <w:lang w:val="en-US"/>
        </w:rPr>
        <w:t>TO</w:t>
      </w:r>
      <w:r w:rsidRPr="00C50165">
        <w:t>–220</w:t>
      </w:r>
    </w:p>
    <w:p w:rsidR="00431EE4" w:rsidRPr="00095367" w:rsidRDefault="00431EE4" w:rsidP="00095367">
      <w:pPr>
        <w:pStyle w:val="a4"/>
      </w:pPr>
      <w:r w:rsidRPr="00095367">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CF21E4">
        <w:fldChar w:fldCharType="begin"/>
      </w:r>
      <w:r w:rsidR="00095367">
        <w:instrText xml:space="preserve"> REF fig_hw_to92 \h </w:instrText>
      </w:r>
      <w:r w:rsidR="00CF21E4">
        <w:fldChar w:fldCharType="separate"/>
      </w:r>
      <w:r w:rsidR="00095367">
        <w:rPr>
          <w:noProof/>
        </w:rPr>
        <w:t>28</w:t>
      </w:r>
      <w:r w:rsidR="00CF21E4">
        <w:fldChar w:fldCharType="end"/>
      </w:r>
      <w:r w:rsidRPr="00095367">
        <w:t>).</w:t>
      </w:r>
    </w:p>
    <w:p w:rsidR="00431EE4" w:rsidRPr="00C94FBC" w:rsidRDefault="00431EE4" w:rsidP="00095367">
      <w:pPr>
        <w:pStyle w:val="ad"/>
      </w:pPr>
      <w:r>
        <w:rPr>
          <w:noProof/>
        </w:rPr>
        <w:lastRenderedPageBreak/>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52" w:name="fig_hw_to92"/>
      <w:r w:rsidR="00CF21E4">
        <w:fldChar w:fldCharType="begin"/>
      </w:r>
      <w:r w:rsidR="00095367">
        <w:instrText xml:space="preserve"> SEQ Рисунок \* ARABIC </w:instrText>
      </w:r>
      <w:r w:rsidR="00CF21E4">
        <w:fldChar w:fldCharType="separate"/>
      </w:r>
      <w:r w:rsidR="006424E7">
        <w:rPr>
          <w:noProof/>
        </w:rPr>
        <w:t>28</w:t>
      </w:r>
      <w:r w:rsidR="00CF21E4">
        <w:fldChar w:fldCharType="end"/>
      </w:r>
      <w:bookmarkEnd w:id="52"/>
      <w:r>
        <w:t xml:space="preserve"> — Корпус </w:t>
      </w:r>
      <w:r>
        <w:rPr>
          <w:lang w:val="en-US"/>
        </w:rPr>
        <w:t>TO</w:t>
      </w:r>
      <w:r>
        <w:t>–</w:t>
      </w:r>
      <w:r w:rsidRPr="00865987">
        <w:t>92</w:t>
      </w:r>
      <w:r>
        <w:t xml:space="preserve"> </w:t>
      </w:r>
    </w:p>
    <w:p w:rsidR="00431EE4" w:rsidRPr="00027EB3" w:rsidRDefault="00431EE4" w:rsidP="00431EE4">
      <w:pPr>
        <w:pStyle w:val="a4"/>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rPr>
          <w:lang w:val="uk-UA"/>
        </w:rPr>
      </w:pPr>
      <w:bookmarkStart w:id="53" w:name="_Toc388997162"/>
      <w:bookmarkStart w:id="54" w:name="_Toc389041429"/>
      <w:bookmarkStart w:id="55" w:name="_Toc389473933"/>
      <w:r w:rsidRPr="0025173A">
        <w:rPr>
          <w:lang w:val="uk-UA"/>
        </w:rPr>
        <w:t>Розрахунок надійності</w:t>
      </w:r>
      <w:bookmarkEnd w:id="53"/>
      <w:bookmarkEnd w:id="54"/>
      <w:bookmarkEnd w:id="55"/>
    </w:p>
    <w:p w:rsidR="00431EE4" w:rsidRPr="00C94FBC" w:rsidRDefault="00431EE4" w:rsidP="00431EE4">
      <w:pPr>
        <w:pStyle w:val="a4"/>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наступний вигляд:</w:t>
      </w:r>
    </w:p>
    <w:p w:rsidR="00431EE4" w:rsidRPr="00C94FBC" w:rsidRDefault="00431EE4" w:rsidP="00431EE4">
      <w:pPr>
        <w:pStyle w:val="ab"/>
      </w:pPr>
      <w:r>
        <w:rPr>
          <w:lang w:val="ru-RU"/>
        </w:rPr>
        <w:tab/>
      </w:r>
      <w:r w:rsidRPr="00C94FBC">
        <w:rPr>
          <w:position w:val="-32"/>
        </w:rPr>
        <w:object w:dxaOrig="1520" w:dyaOrig="780">
          <v:shape id="_x0000_i1040" type="#_x0000_t75" style="width:74.8pt;height:39.85pt" o:ole="">
            <v:imagedata r:id="rId66" o:title=""/>
          </v:shape>
          <o:OLEObject Type="Embed" ProgID="Equation.DSMT4" ShapeID="_x0000_i1040" DrawAspect="Content" ObjectID="_1526820398" r:id="rId67"/>
        </w:object>
      </w:r>
    </w:p>
    <w:p w:rsidR="00431EE4" w:rsidRPr="00C94FBC" w:rsidRDefault="00431EE4" w:rsidP="00431EE4">
      <w:pPr>
        <w:pStyle w:val="a6"/>
      </w:pPr>
      <w:r w:rsidRPr="00115992">
        <w:t>д</w:t>
      </w:r>
      <w:r w:rsidRPr="00C94FBC">
        <w:t>е</w:t>
      </w:r>
      <w:r>
        <w:t xml:space="preserve"> </w:t>
      </w:r>
      <w:r w:rsidRPr="007A310C">
        <w:rPr>
          <w:i/>
        </w:rPr>
        <w:t>λ</w:t>
      </w:r>
      <w:r>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7A310C">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4"/>
      </w:pPr>
      <w:r w:rsidRPr="00027EB3">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C94FBC" w:rsidRDefault="00431EE4" w:rsidP="00431EE4">
      <w:pPr>
        <w:pStyle w:val="ab"/>
      </w:pPr>
      <w:r w:rsidRPr="00027EB3">
        <w:tab/>
      </w:r>
      <w:r w:rsidRPr="00C94FBC">
        <w:rPr>
          <w:position w:val="-12"/>
        </w:rPr>
        <w:object w:dxaOrig="3720" w:dyaOrig="380">
          <v:shape id="_x0000_i1041" type="#_x0000_t75" style="width:185.95pt;height:18.85pt" o:ole="">
            <v:imagedata r:id="rId68" o:title=""/>
          </v:shape>
          <o:OLEObject Type="Embed" ProgID="Equation.DSMT4" ShapeID="_x0000_i1041" DrawAspect="Content" ObjectID="_1526820399" r:id="rId69"/>
        </w:object>
      </w:r>
      <w:r w:rsidRPr="00C94FBC">
        <w:t xml:space="preserve"> </w:t>
      </w:r>
    </w:p>
    <w:p w:rsidR="00431EE4" w:rsidRPr="00027EB3" w:rsidRDefault="00431EE4" w:rsidP="00431EE4">
      <w:pPr>
        <w:spacing w:line="360" w:lineRule="auto"/>
        <w:ind w:firstLine="567"/>
        <w:jc w:val="both"/>
        <w:rPr>
          <w:sz w:val="28"/>
          <w:szCs w:val="28"/>
          <w:lang w:val="uk-UA"/>
        </w:rPr>
      </w:pPr>
      <w:r w:rsidRPr="00115992">
        <w:rPr>
          <w:rStyle w:val="a5"/>
          <w:rFonts w:eastAsiaTheme="minorHAnsi"/>
        </w:rPr>
        <w:lastRenderedPageBreak/>
        <w:t>Значення відповідних коефіцієнтів вибирається з довідників згідно умов технічного завдання, відповідно до яких</w:t>
      </w:r>
      <w:r w:rsidRPr="00027EB3">
        <w:rPr>
          <w:sz w:val="28"/>
          <w:szCs w:val="28"/>
          <w:lang w:val="uk-UA"/>
        </w:rPr>
        <w:t xml:space="preserve">: </w:t>
      </w:r>
    </w:p>
    <w:p w:rsidR="00431EE4" w:rsidRPr="00C94FBC" w:rsidRDefault="00431EE4" w:rsidP="00431EE4">
      <w:pPr>
        <w:pStyle w:val="a6"/>
      </w:pPr>
      <w:r>
        <w:t xml:space="preserve">Коефіцієнт умов використання </w:t>
      </w:r>
      <w:r w:rsidRPr="00C94FBC">
        <w:t>К</w:t>
      </w:r>
      <w:r>
        <w:rPr>
          <w:vertAlign w:val="subscript"/>
        </w:rPr>
        <w:t>1</w:t>
      </w:r>
      <w:r>
        <w:t xml:space="preserve"> = 16, для наземної апаратури;</w:t>
      </w:r>
    </w:p>
    <w:p w:rsidR="00431EE4" w:rsidRPr="00C94FBC" w:rsidRDefault="00431EE4" w:rsidP="00431EE4">
      <w:pPr>
        <w:pStyle w:val="a6"/>
      </w:pPr>
      <w:r>
        <w:t xml:space="preserve">Коефіцієнт, що враховує температуру і вологість </w:t>
      </w:r>
      <w:r w:rsidRPr="00C94FBC">
        <w:t>К</w:t>
      </w:r>
      <w:r>
        <w:rPr>
          <w:vertAlign w:val="subscript"/>
        </w:rPr>
        <w:t>2</w:t>
      </w:r>
      <w:r w:rsidRPr="00C94FBC">
        <w:t xml:space="preserve"> = 1,2 для відносної вологості повітря 80% та температури +25°С;</w:t>
      </w:r>
    </w:p>
    <w:p w:rsidR="00431EE4" w:rsidRPr="00C94FBC" w:rsidRDefault="00431EE4" w:rsidP="00431EE4">
      <w:pPr>
        <w:pStyle w:val="a6"/>
      </w:pPr>
      <w:r>
        <w:t xml:space="preserve">Коефіцієнт, що враховує висоту використання апаратури </w:t>
      </w:r>
      <w:r w:rsidRPr="00C94FBC">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4"/>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Content>
          <w:r w:rsidR="00CF21E4">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CF21E4">
            <w:rPr>
              <w:lang w:val="ru-RU"/>
            </w:rPr>
            <w:fldChar w:fldCharType="separate"/>
          </w:r>
          <w:r w:rsidR="003429BC" w:rsidRPr="003429BC">
            <w:rPr>
              <w:noProof/>
              <w:lang w:val="ru-RU"/>
            </w:rPr>
            <w:t>[15]</w:t>
          </w:r>
          <w:r w:rsidR="00CF21E4">
            <w:rPr>
              <w:lang w:val="ru-RU"/>
            </w:rPr>
            <w:fldChar w:fldCharType="end"/>
          </w:r>
        </w:sdtContent>
      </w:sdt>
      <w:r w:rsidRPr="005A1C2E">
        <w:t>.</w:t>
      </w:r>
    </w:p>
    <w:p w:rsidR="00431EE4" w:rsidRPr="00C94FBC" w:rsidRDefault="00431EE4" w:rsidP="00431EE4">
      <w:pPr>
        <w:pStyle w:val="a4"/>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C94FBC" w:rsidRDefault="00431EE4" w:rsidP="00431EE4">
      <w:pPr>
        <w:pStyle w:val="ab"/>
      </w:pPr>
      <w:r>
        <w:rPr>
          <w:lang w:val="ru-RU"/>
        </w:rPr>
        <w:tab/>
      </w:r>
      <w:r w:rsidRPr="00C94FBC">
        <w:rPr>
          <w:position w:val="-34"/>
        </w:rPr>
        <w:object w:dxaOrig="2640" w:dyaOrig="780">
          <v:shape id="_x0000_i1042" type="#_x0000_t75" style="width:132.1pt;height:39.85pt" o:ole="">
            <v:imagedata r:id="rId70" o:title=""/>
          </v:shape>
          <o:OLEObject Type="Embed" ProgID="Equation.DSMT4" ShapeID="_x0000_i1042" DrawAspect="Content" ObjectID="_1526820400" r:id="rId71"/>
        </w:object>
      </w:r>
      <w:r w:rsidRPr="00C94FBC">
        <w:t xml:space="preserve"> </w:t>
      </w:r>
    </w:p>
    <w:p w:rsidR="00431EE4" w:rsidRPr="00C94FBC" w:rsidRDefault="00431EE4" w:rsidP="00431EE4">
      <w:pPr>
        <w:pStyle w:val="ab"/>
      </w:pPr>
      <w:r>
        <w:rPr>
          <w:lang w:val="ru-RU"/>
        </w:rPr>
        <w:tab/>
      </w:r>
      <w:r w:rsidRPr="00C94FBC">
        <w:rPr>
          <w:position w:val="-12"/>
        </w:rPr>
        <w:object w:dxaOrig="5000" w:dyaOrig="380">
          <v:shape id="_x0000_i1043" type="#_x0000_t75" style="width:249.55pt;height:18.85pt" o:ole="">
            <v:imagedata r:id="rId72" o:title=""/>
          </v:shape>
          <o:OLEObject Type="Embed" ProgID="Equation.DSMT4" ShapeID="_x0000_i1043" DrawAspect="Content" ObjectID="_1526820401" r:id="rId73"/>
        </w:object>
      </w:r>
    </w:p>
    <w:p w:rsidR="00431EE4" w:rsidRPr="00C94FBC" w:rsidRDefault="00431EE4" w:rsidP="00431EE4">
      <w:pPr>
        <w:pStyle w:val="a4"/>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b"/>
      </w:pPr>
      <w:r>
        <w:rPr>
          <w:lang w:val="ru-RU"/>
        </w:rPr>
        <w:tab/>
      </w:r>
      <w:r w:rsidRPr="00C94FBC">
        <w:rPr>
          <w:position w:val="-34"/>
        </w:rPr>
        <w:object w:dxaOrig="2600" w:dyaOrig="780">
          <v:shape id="_x0000_i1044" type="#_x0000_t75" style="width:130pt;height:39.85pt" o:ole="">
            <v:imagedata r:id="rId74" o:title=""/>
          </v:shape>
          <o:OLEObject Type="Embed" ProgID="Equation.DSMT4" ShapeID="_x0000_i1044" DrawAspect="Content" ObjectID="_1526820402" r:id="rId75"/>
        </w:object>
      </w:r>
    </w:p>
    <w:p w:rsidR="00431EE4" w:rsidRPr="00C94FBC" w:rsidRDefault="00431EE4" w:rsidP="00431EE4">
      <w:pPr>
        <w:pStyle w:val="a4"/>
      </w:pPr>
      <w:r w:rsidRPr="00C94FBC">
        <w:t>А інтенсивність відмов:</w:t>
      </w:r>
    </w:p>
    <w:p w:rsidR="00431EE4" w:rsidRPr="00115992" w:rsidRDefault="00431EE4" w:rsidP="00431EE4">
      <w:pPr>
        <w:pStyle w:val="ab"/>
        <w:rPr>
          <w:lang w:val="ru-RU"/>
        </w:rPr>
      </w:pPr>
      <w:r>
        <w:rPr>
          <w:lang w:val="ru-RU"/>
        </w:rPr>
        <w:tab/>
      </w:r>
      <w:r w:rsidRPr="00C94FBC">
        <w:rPr>
          <w:position w:val="-12"/>
        </w:rPr>
        <w:object w:dxaOrig="5240" w:dyaOrig="380">
          <v:shape id="_x0000_i1045" type="#_x0000_t75" style="width:261.45pt;height:18.85pt" o:ole="">
            <v:imagedata r:id="rId76" o:title=""/>
          </v:shape>
          <o:OLEObject Type="Embed" ProgID="Equation.DSMT4" ShapeID="_x0000_i1045" DrawAspect="Content" ObjectID="_1526820403" r:id="rId77"/>
        </w:object>
      </w:r>
    </w:p>
    <w:p w:rsidR="00431EE4" w:rsidRPr="00C94FBC" w:rsidRDefault="00431EE4" w:rsidP="00431EE4">
      <w:pPr>
        <w:pStyle w:val="a4"/>
      </w:pPr>
      <w:r w:rsidRPr="00C94FBC">
        <w:t>Інтенсивність відмов кварцового резонатора розраховується так:</w:t>
      </w:r>
    </w:p>
    <w:p w:rsidR="00431EE4" w:rsidRPr="00C94FBC" w:rsidRDefault="00431EE4" w:rsidP="00431EE4">
      <w:pPr>
        <w:pStyle w:val="ab"/>
      </w:pPr>
      <w:r>
        <w:rPr>
          <w:lang w:val="ru-RU"/>
        </w:rPr>
        <w:tab/>
      </w:r>
      <w:r w:rsidRPr="00C94FBC">
        <w:rPr>
          <w:position w:val="-12"/>
        </w:rPr>
        <w:object w:dxaOrig="3700" w:dyaOrig="380">
          <v:shape id="_x0000_i1046" type="#_x0000_t75" style="width:185.25pt;height:18.85pt" o:ole="">
            <v:imagedata r:id="rId78" o:title=""/>
          </v:shape>
          <o:OLEObject Type="Embed" ProgID="Equation.DSMT4" ShapeID="_x0000_i1046" DrawAspect="Content" ObjectID="_1526820404" r:id="rId79"/>
        </w:object>
      </w:r>
    </w:p>
    <w:p w:rsidR="00431EE4" w:rsidRPr="00C94FBC" w:rsidRDefault="00431EE4" w:rsidP="00431EE4">
      <w:pPr>
        <w:pStyle w:val="a4"/>
      </w:pPr>
      <w:r w:rsidRPr="00C94FBC">
        <w:lastRenderedPageBreak/>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b"/>
      </w:pPr>
      <w:r w:rsidRPr="007A310C">
        <w:tab/>
      </w:r>
      <w:r w:rsidRPr="00C94FBC">
        <w:rPr>
          <w:position w:val="-12"/>
        </w:rPr>
        <w:object w:dxaOrig="3980" w:dyaOrig="380">
          <v:shape id="_x0000_i1047" type="#_x0000_t75" style="width:198.5pt;height:18.85pt" o:ole="">
            <v:imagedata r:id="rId80" o:title=""/>
          </v:shape>
          <o:OLEObject Type="Embed" ProgID="Equation.DSMT4" ShapeID="_x0000_i1047" DrawAspect="Content" ObjectID="_1526820405" r:id="rId81"/>
        </w:object>
      </w:r>
    </w:p>
    <w:p w:rsidR="00431EE4" w:rsidRPr="00C94FBC" w:rsidRDefault="00431EE4" w:rsidP="00431EE4">
      <w:pPr>
        <w:pStyle w:val="a4"/>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b"/>
      </w:pPr>
      <w:r>
        <w:rPr>
          <w:lang w:val="ru-RU"/>
        </w:rPr>
        <w:tab/>
      </w:r>
      <w:r w:rsidRPr="00C94FBC">
        <w:rPr>
          <w:position w:val="-12"/>
        </w:rPr>
        <w:object w:dxaOrig="3900" w:dyaOrig="380">
          <v:shape id="_x0000_i1048" type="#_x0000_t75" style="width:195.05pt;height:18.85pt" o:ole="">
            <v:imagedata r:id="rId82" o:title=""/>
          </v:shape>
          <o:OLEObject Type="Embed" ProgID="Equation.DSMT4" ShapeID="_x0000_i1048" DrawAspect="Content" ObjectID="_1526820406" r:id="rId83"/>
        </w:object>
      </w:r>
    </w:p>
    <w:p w:rsidR="00431EE4" w:rsidRPr="00C94FBC" w:rsidRDefault="00431EE4" w:rsidP="00431EE4">
      <w:pPr>
        <w:pStyle w:val="a4"/>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b"/>
      </w:pPr>
      <w:r>
        <w:rPr>
          <w:lang w:val="ru-RU"/>
        </w:rPr>
        <w:tab/>
      </w:r>
      <w:r w:rsidRPr="00C94FBC">
        <w:rPr>
          <w:position w:val="-12"/>
        </w:rPr>
        <w:object w:dxaOrig="3620" w:dyaOrig="380">
          <v:shape id="_x0000_i1049" type="#_x0000_t75" style="width:181.05pt;height:18.85pt" o:ole="">
            <v:imagedata r:id="rId84" o:title=""/>
          </v:shape>
          <o:OLEObject Type="Embed" ProgID="Equation.DSMT4" ShapeID="_x0000_i1049" DrawAspect="Content" ObjectID="_1526820407" r:id="rId85"/>
        </w:object>
      </w:r>
    </w:p>
    <w:p w:rsidR="00431EE4" w:rsidRPr="00C94FBC" w:rsidRDefault="00431EE4" w:rsidP="00431EE4">
      <w:pPr>
        <w:pStyle w:val="a4"/>
      </w:pPr>
      <w:r w:rsidRPr="00C94FBC">
        <w:t>Інтенсивність відмов мікроконтролера визначається за формулою для інтегральних мікросхем:</w:t>
      </w:r>
    </w:p>
    <w:p w:rsidR="00431EE4" w:rsidRDefault="00431EE4" w:rsidP="00431EE4">
      <w:pPr>
        <w:pStyle w:val="ab"/>
      </w:pPr>
      <w:r>
        <w:rPr>
          <w:lang w:val="ru-RU"/>
        </w:rPr>
        <w:tab/>
      </w:r>
      <w:r w:rsidRPr="00C94FBC">
        <w:rPr>
          <w:position w:val="-16"/>
        </w:rPr>
        <w:object w:dxaOrig="5020" w:dyaOrig="420">
          <v:shape id="_x0000_i1050" type="#_x0000_t75" style="width:250.95pt;height:20.95pt" o:ole="">
            <v:imagedata r:id="rId86" o:title=""/>
          </v:shape>
          <o:OLEObject Type="Embed" ProgID="Equation.DSMT4" ShapeID="_x0000_i1050" DrawAspect="Content" ObjectID="_1526820408" r:id="rId87"/>
        </w:object>
      </w:r>
    </w:p>
    <w:p w:rsidR="00431EE4" w:rsidRPr="00C94FBC" w:rsidRDefault="00431EE4" w:rsidP="00431EE4">
      <w:pPr>
        <w:pStyle w:val="a4"/>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b"/>
      </w:pPr>
      <w:r>
        <w:rPr>
          <w:lang w:val="ru-RU"/>
        </w:rPr>
        <w:tab/>
      </w:r>
      <w:r w:rsidRPr="00C94FBC">
        <w:rPr>
          <w:position w:val="-34"/>
        </w:rPr>
        <w:object w:dxaOrig="2720" w:dyaOrig="780">
          <v:shape id="_x0000_i1051" type="#_x0000_t75" style="width:135.6pt;height:39.85pt" o:ole="">
            <v:imagedata r:id="rId88" o:title=""/>
          </v:shape>
          <o:OLEObject Type="Embed" ProgID="Equation.DSMT4" ShapeID="_x0000_i1051" DrawAspect="Content" ObjectID="_1526820409" r:id="rId89"/>
        </w:object>
      </w:r>
    </w:p>
    <w:p w:rsidR="00431EE4" w:rsidRPr="00C94FBC" w:rsidRDefault="00431EE4" w:rsidP="00431EE4">
      <w:pPr>
        <w:pStyle w:val="a4"/>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b"/>
      </w:pPr>
      <w:r w:rsidRPr="00027EB3">
        <w:tab/>
      </w:r>
      <w:r w:rsidRPr="00C94FBC">
        <w:rPr>
          <w:position w:val="-12"/>
        </w:rPr>
        <w:object w:dxaOrig="3980" w:dyaOrig="380">
          <v:shape id="_x0000_i1052" type="#_x0000_t75" style="width:198.5pt;height:18.85pt" o:ole="">
            <v:imagedata r:id="rId90" o:title=""/>
          </v:shape>
          <o:OLEObject Type="Embed" ProgID="Equation.DSMT4" ShapeID="_x0000_i1052" DrawAspect="Content" ObjectID="_1526820410" r:id="rId91"/>
        </w:object>
      </w:r>
    </w:p>
    <w:p w:rsidR="00431EE4" w:rsidRPr="00C94FBC" w:rsidRDefault="00431EE4" w:rsidP="00431EE4">
      <w:pPr>
        <w:pStyle w:val="a4"/>
      </w:pPr>
      <w:r>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b"/>
      </w:pPr>
      <w:r>
        <w:rPr>
          <w:lang w:val="ru-RU"/>
        </w:rPr>
        <w:lastRenderedPageBreak/>
        <w:tab/>
      </w:r>
      <w:r w:rsidRPr="00C94FBC">
        <w:rPr>
          <w:position w:val="-34"/>
        </w:rPr>
        <w:object w:dxaOrig="2700" w:dyaOrig="780">
          <v:shape id="_x0000_i1053" type="#_x0000_t75" style="width:134.9pt;height:39.85pt" o:ole="">
            <v:imagedata r:id="rId92" o:title=""/>
          </v:shape>
          <o:OLEObject Type="Embed" ProgID="Equation.DSMT4" ShapeID="_x0000_i1053" DrawAspect="Content" ObjectID="_1526820411" r:id="rId93"/>
        </w:object>
      </w:r>
    </w:p>
    <w:p w:rsidR="00431EE4" w:rsidRPr="00C94FBC" w:rsidRDefault="00431EE4" w:rsidP="00431EE4">
      <w:pPr>
        <w:pStyle w:val="a4"/>
      </w:pPr>
      <w:r w:rsidRPr="00C94FBC">
        <w:t>Тоді з урахуванням навантаження та робочої температури коефіцієнт К</w:t>
      </w:r>
      <w:r>
        <w:rPr>
          <w:vertAlign w:val="subscript"/>
        </w:rPr>
        <w:t>Р</w:t>
      </w:r>
      <w:r>
        <w:t> </w:t>
      </w:r>
      <w:r w:rsidRPr="00C94FBC">
        <w:t>= 0,1</w:t>
      </w:r>
      <w:r>
        <w:t>, т</w:t>
      </w:r>
      <w:r w:rsidRPr="00C94FBC">
        <w:t>оді:</w:t>
      </w:r>
    </w:p>
    <w:p w:rsidR="00431EE4" w:rsidRPr="00C94FBC" w:rsidRDefault="00431EE4" w:rsidP="00431EE4">
      <w:pPr>
        <w:pStyle w:val="ab"/>
      </w:pPr>
      <w:r>
        <w:rPr>
          <w:lang w:val="ru-RU"/>
        </w:rPr>
        <w:tab/>
      </w:r>
      <w:r w:rsidRPr="00C94FBC">
        <w:rPr>
          <w:position w:val="-12"/>
        </w:rPr>
        <w:object w:dxaOrig="4120" w:dyaOrig="380">
          <v:shape id="_x0000_i1054" type="#_x0000_t75" style="width:206.2pt;height:18.85pt" o:ole="">
            <v:imagedata r:id="rId94" o:title=""/>
          </v:shape>
          <o:OLEObject Type="Embed" ProgID="Equation.DSMT4" ShapeID="_x0000_i1054" DrawAspect="Content" ObjectID="_1526820412" r:id="rId95"/>
        </w:object>
      </w:r>
    </w:p>
    <w:p w:rsidR="00431EE4" w:rsidRPr="00C94FBC" w:rsidRDefault="003D221A" w:rsidP="00431EE4">
      <w:pPr>
        <w:pStyle w:val="a8"/>
      </w:pPr>
      <w:r>
        <w:t xml:space="preserve">Таблиця </w:t>
      </w:r>
      <w:r w:rsidRPr="00DC3F92">
        <w:rPr>
          <w:lang w:val="ru-RU"/>
        </w:rPr>
        <w:t>2</w:t>
      </w:r>
      <w:r w:rsidR="00431EE4">
        <w:t>.</w:t>
      </w:r>
      <w:r w:rsidRPr="00DC3F92">
        <w:rPr>
          <w:lang w:val="ru-RU"/>
        </w:rPr>
        <w:t>3</w:t>
      </w:r>
      <w:r w:rsidR="00431EE4">
        <w:t>. Параметри надійності груп елементів</w:t>
      </w:r>
    </w:p>
    <w:tbl>
      <w:tblPr>
        <w:tblW w:w="9046" w:type="dxa"/>
        <w:jc w:val="center"/>
        <w:tblCellMar>
          <w:left w:w="0" w:type="dxa"/>
          <w:right w:w="0" w:type="dxa"/>
        </w:tblCellMar>
        <w:tblLook w:val="000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pPr>
            <w:r w:rsidRPr="00EF6285">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rPr>
                <w:vertAlign w:val="superscript"/>
              </w:rPr>
            </w:pPr>
            <w:r w:rsidRPr="00EF6285">
              <w:t>Базова інтенсивність відмов λ</w:t>
            </w:r>
            <w:r w:rsidRPr="00EF6285">
              <w:rPr>
                <w:vertAlign w:val="subscript"/>
              </w:rPr>
              <w:t>Б</w:t>
            </w:r>
            <w:r w:rsidRPr="00EF6285">
              <w:t xml:space="preserve"> 10</w:t>
            </w:r>
            <w:r w:rsidRPr="00EF6285">
              <w:rPr>
                <w:vertAlign w:val="superscript"/>
              </w:rPr>
              <w:t>6</w:t>
            </w:r>
            <w:r w:rsidRPr="00EF6285">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rPr>
                <w:vertAlign w:val="subscript"/>
              </w:rPr>
            </w:pPr>
            <w:r w:rsidRPr="00EF6285">
              <w:t>Коефіцієнт навантаження К</w:t>
            </w:r>
            <w:r w:rsidRPr="00EF6285">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pPr>
            <w:r w:rsidRPr="00EF6285">
              <w:t>Робоча інтенсивність відмов λ</w:t>
            </w:r>
            <w:r w:rsidRPr="00EF6285">
              <w:rPr>
                <w:vertAlign w:val="subscript"/>
              </w:rPr>
              <w:t>і</w:t>
            </w:r>
            <w:r w:rsidRPr="00EF6285">
              <w:t>·10</w:t>
            </w:r>
            <w:r w:rsidRPr="00EF6285">
              <w:rPr>
                <w:vertAlign w:val="superscript"/>
              </w:rPr>
              <w:t>6</w:t>
            </w:r>
            <w:r w:rsidRPr="00EF6285">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pPr>
            <w:r w:rsidRPr="00EF6285">
              <w:t xml:space="preserve">Кількість елементів в групі </w:t>
            </w:r>
            <w:r>
              <w:rPr>
                <w:lang w:val="en-US"/>
              </w:rPr>
              <w:t>N</w:t>
            </w:r>
            <w:r>
              <w:rPr>
                <w:vertAlign w:val="subscript"/>
                <w:lang w:val="en-US"/>
              </w:rPr>
              <w:t>i</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6</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2</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2</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3</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2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5</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bl>
    <w:p w:rsidR="00431EE4" w:rsidRPr="00C94FBC" w:rsidRDefault="00431EE4" w:rsidP="00431EE4">
      <w:pPr>
        <w:spacing w:line="360" w:lineRule="auto"/>
        <w:ind w:firstLine="567"/>
        <w:jc w:val="both"/>
        <w:rPr>
          <w:sz w:val="28"/>
          <w:szCs w:val="28"/>
        </w:rPr>
      </w:pPr>
    </w:p>
    <w:p w:rsidR="00DC3F92" w:rsidRPr="00C94FBC" w:rsidRDefault="00DC3F92" w:rsidP="00DC3F92">
      <w:pPr>
        <w:pStyle w:val="a4"/>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b"/>
      </w:pPr>
      <w:r>
        <w:rPr>
          <w:lang w:val="ru-RU"/>
        </w:rPr>
        <w:lastRenderedPageBreak/>
        <w:tab/>
      </w:r>
      <w:r w:rsidRPr="00C94FBC">
        <w:rPr>
          <w:position w:val="-34"/>
        </w:rPr>
        <w:object w:dxaOrig="2580" w:dyaOrig="780">
          <v:shape id="_x0000_i1055" type="#_x0000_t75" style="width:129.3pt;height:39.85pt" o:ole="">
            <v:imagedata r:id="rId96" o:title=""/>
          </v:shape>
          <o:OLEObject Type="Embed" ProgID="Equation.DSMT4" ShapeID="_x0000_i1055" DrawAspect="Content" ObjectID="_1526820413" r:id="rId97"/>
        </w:object>
      </w:r>
    </w:p>
    <w:p w:rsidR="00DC3F92" w:rsidRPr="00C94FBC" w:rsidRDefault="00DC3F92" w:rsidP="00DC3F92">
      <w:pPr>
        <w:pStyle w:val="a4"/>
      </w:pPr>
      <w:r w:rsidRPr="00C94FBC">
        <w:t>За довідником підбираємо значення</w:t>
      </w:r>
      <w:r>
        <w:t xml:space="preserve"> </w:t>
      </w:r>
      <w:r w:rsidRPr="00C94FBC">
        <w:t>К</w:t>
      </w:r>
      <w:r>
        <w:rPr>
          <w:vertAlign w:val="subscript"/>
        </w:rPr>
        <w:t>Р</w:t>
      </w:r>
      <w:r>
        <w:t>, який</w:t>
      </w:r>
      <w:r w:rsidRPr="00C94FBC">
        <w:t xml:space="preserve"> в при</w:t>
      </w:r>
      <w:r>
        <w:t xml:space="preserve"> </w:t>
      </w:r>
      <w:r w:rsidRPr="00C94FBC">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b"/>
      </w:pPr>
      <w:r>
        <w:rPr>
          <w:lang w:val="ru-RU"/>
        </w:rPr>
        <w:tab/>
      </w:r>
      <w:r w:rsidRPr="00C94FBC">
        <w:rPr>
          <w:position w:val="-12"/>
        </w:rPr>
        <w:object w:dxaOrig="3940" w:dyaOrig="380">
          <v:shape id="_x0000_i1056" type="#_x0000_t75" style="width:197.15pt;height:18.85pt" o:ole="">
            <v:imagedata r:id="rId98" o:title=""/>
          </v:shape>
          <o:OLEObject Type="Embed" ProgID="Equation.DSMT4" ShapeID="_x0000_i1056" DrawAspect="Content" ObjectID="_1526820414" r:id="rId99"/>
        </w:object>
      </w:r>
    </w:p>
    <w:p w:rsidR="00DC3F92" w:rsidRDefault="00DC3F92" w:rsidP="00DC3F92">
      <w:pPr>
        <w:pStyle w:val="a4"/>
      </w:pPr>
      <w:r>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 xml:space="preserve">до таблиці </w:t>
      </w:r>
      <w:r w:rsidRPr="003D221A">
        <w:rPr>
          <w:lang w:val="ru-RU"/>
        </w:rPr>
        <w:t>2</w:t>
      </w:r>
      <w:r>
        <w:t>.</w:t>
      </w:r>
      <w:r w:rsidRPr="003D221A">
        <w:rPr>
          <w:lang w:val="ru-RU"/>
        </w:rPr>
        <w:t>3</w:t>
      </w:r>
      <w:r>
        <w:t>.</w:t>
      </w:r>
    </w:p>
    <w:p w:rsidR="00431EE4" w:rsidRPr="00C94FBC" w:rsidRDefault="00431EE4" w:rsidP="00431EE4">
      <w:pPr>
        <w:pStyle w:val="a4"/>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b"/>
      </w:pPr>
      <w:r>
        <w:rPr>
          <w:lang w:val="ru-RU"/>
        </w:rPr>
        <w:tab/>
      </w:r>
      <w:r w:rsidRPr="00C94FBC">
        <w:rPr>
          <w:position w:val="-32"/>
        </w:rPr>
        <w:object w:dxaOrig="2680" w:dyaOrig="780">
          <v:shape id="_x0000_i1057" type="#_x0000_t75" style="width:134.2pt;height:39.85pt" o:ole="">
            <v:imagedata r:id="rId100" o:title=""/>
          </v:shape>
          <o:OLEObject Type="Embed" ProgID="Equation.DSMT4" ShapeID="_x0000_i1057" DrawAspect="Content" ObjectID="_1526820415" r:id="rId101"/>
        </w:object>
      </w:r>
    </w:p>
    <w:p w:rsidR="00431EE4" w:rsidRPr="00E031E6" w:rsidRDefault="00431EE4" w:rsidP="00431EE4">
      <w:pPr>
        <w:pStyle w:val="a6"/>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4"/>
      </w:pPr>
      <w:r w:rsidRPr="00C94FBC">
        <w:t>Час напрацювання на відмову схеми відповідно буде:</w:t>
      </w:r>
    </w:p>
    <w:p w:rsidR="00431EE4" w:rsidRPr="00C94FBC" w:rsidRDefault="00431EE4" w:rsidP="00431EE4">
      <w:pPr>
        <w:pStyle w:val="ab"/>
      </w:pPr>
      <w:r>
        <w:rPr>
          <w:lang w:val="ru-RU"/>
        </w:rPr>
        <w:tab/>
      </w:r>
      <w:r w:rsidRPr="00D90863">
        <w:rPr>
          <w:position w:val="-34"/>
        </w:rPr>
        <w:object w:dxaOrig="4000" w:dyaOrig="780">
          <v:shape id="_x0000_i1058" type="#_x0000_t75" style="width:199.9pt;height:39.85pt" o:ole="">
            <v:imagedata r:id="rId102" o:title=""/>
          </v:shape>
          <o:OLEObject Type="Embed" ProgID="Equation.DSMT4" ShapeID="_x0000_i1058" DrawAspect="Content" ObjectID="_1526820416" r:id="rId103"/>
        </w:object>
      </w:r>
    </w:p>
    <w:p w:rsidR="00431EE4" w:rsidRPr="00C94FBC" w:rsidRDefault="00431EE4" w:rsidP="00431EE4">
      <w:pPr>
        <w:pStyle w:val="a4"/>
      </w:pPr>
      <w:r w:rsidRPr="00C94FBC">
        <w:t>Далі можна розрахувати імовірність безвідмовної роботи протягом часу</w:t>
      </w:r>
      <w:r>
        <w:t> </w:t>
      </w:r>
      <w:r w:rsidRPr="00C94FBC">
        <w:rPr>
          <w:lang w:val="en-US"/>
        </w:rPr>
        <w:t>t</w:t>
      </w:r>
      <w:r w:rsidRPr="00C94FBC">
        <w:t>:</w:t>
      </w:r>
    </w:p>
    <w:p w:rsidR="00431EE4" w:rsidRPr="00C94FBC" w:rsidRDefault="00431EE4" w:rsidP="00431EE4">
      <w:pPr>
        <w:pStyle w:val="ab"/>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p>
    <w:p w:rsidR="00431EE4" w:rsidRPr="00B45DB5" w:rsidRDefault="00431EE4" w:rsidP="00431EE4">
      <w:pPr>
        <w:pStyle w:val="a4"/>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CF21E4">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CF21E4">
        <w:rPr>
          <w:lang w:val="en-US"/>
        </w:rPr>
      </w:r>
      <w:r w:rsidR="00CF21E4">
        <w:rPr>
          <w:lang w:val="en-US"/>
        </w:rPr>
        <w:fldChar w:fldCharType="separate"/>
      </w:r>
      <w:r w:rsidR="001031A6">
        <w:rPr>
          <w:noProof/>
        </w:rPr>
        <w:t>29</w:t>
      </w:r>
      <w:r w:rsidR="00CF21E4">
        <w:rPr>
          <w:lang w:val="en-US"/>
        </w:rPr>
        <w:fldChar w:fldCharType="end"/>
      </w:r>
      <w:r w:rsidRPr="00B45DB5">
        <w:t>.</w:t>
      </w:r>
    </w:p>
    <w:p w:rsidR="00431EE4" w:rsidRPr="00865827" w:rsidRDefault="00431EE4" w:rsidP="001031A6">
      <w:pPr>
        <w:pStyle w:val="ad"/>
        <w:rPr>
          <w:lang w:val="uk-UA"/>
        </w:rPr>
      </w:pPr>
      <w:r>
        <w:rPr>
          <w:noProof/>
        </w:rPr>
        <w:lastRenderedPageBreak/>
        <w:drawing>
          <wp:inline distT="0" distB="0" distL="0" distR="0">
            <wp:extent cx="5467350" cy="357187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5" cstate="print"/>
                    <a:srcRect/>
                    <a:stretch>
                      <a:fillRect/>
                    </a:stretch>
                  </pic:blipFill>
                  <pic:spPr bwMode="auto">
                    <a:xfrm>
                      <a:off x="0" y="0"/>
                      <a:ext cx="5467350" cy="3571875"/>
                    </a:xfrm>
                    <a:prstGeom prst="rect">
                      <a:avLst/>
                    </a:prstGeom>
                    <a:noFill/>
                    <a:ln w="9525">
                      <a:noFill/>
                      <a:miter lim="800000"/>
                      <a:headEnd/>
                      <a:tailEnd/>
                    </a:ln>
                  </pic:spPr>
                </pic:pic>
              </a:graphicData>
            </a:graphic>
          </wp:inline>
        </w:drawing>
      </w:r>
      <w:r w:rsidRPr="00C53701">
        <w:br/>
      </w:r>
      <w:r w:rsidRPr="00865827">
        <w:rPr>
          <w:lang w:val="uk-UA"/>
        </w:rPr>
        <w:t xml:space="preserve">Рисунок </w:t>
      </w:r>
      <w:bookmarkStart w:id="56" w:name="fig_hw_reliability"/>
      <w:r w:rsidR="00CF21E4">
        <w:rPr>
          <w:lang w:val="uk-UA"/>
        </w:rPr>
        <w:fldChar w:fldCharType="begin"/>
      </w:r>
      <w:r w:rsidR="001031A6">
        <w:rPr>
          <w:lang w:val="uk-UA"/>
        </w:rPr>
        <w:instrText xml:space="preserve"> SEQ Рисунок \* ARABIC </w:instrText>
      </w:r>
      <w:r w:rsidR="00CF21E4">
        <w:rPr>
          <w:lang w:val="uk-UA"/>
        </w:rPr>
        <w:fldChar w:fldCharType="separate"/>
      </w:r>
      <w:r w:rsidR="006424E7">
        <w:rPr>
          <w:noProof/>
          <w:lang w:val="uk-UA"/>
        </w:rPr>
        <w:t>29</w:t>
      </w:r>
      <w:r w:rsidR="00CF21E4">
        <w:rPr>
          <w:lang w:val="uk-UA"/>
        </w:rPr>
        <w:fldChar w:fldCharType="end"/>
      </w:r>
      <w:bookmarkEnd w:id="56"/>
      <w:r w:rsidRPr="00865827">
        <w:rPr>
          <w:lang w:val="uk-UA"/>
        </w:rPr>
        <w:t xml:space="preserve"> — Імовірність безвідмовної роботи</w:t>
      </w:r>
    </w:p>
    <w:p w:rsidR="0080550E" w:rsidRDefault="0080550E" w:rsidP="00DC3F92">
      <w:pPr>
        <w:pStyle w:val="a4"/>
        <w:ind w:firstLine="0"/>
        <w:rPr>
          <w:lang w:val="en-US"/>
        </w:rPr>
      </w:pPr>
    </w:p>
    <w:p w:rsidR="0065368E" w:rsidRDefault="00871369" w:rsidP="0065368E">
      <w:pPr>
        <w:pStyle w:val="2"/>
      </w:pPr>
      <w:r>
        <w:lastRenderedPageBreak/>
        <w:t>РОЗРОБКА ПРОГРАМНОЇ ЧАСТИНИ</w:t>
      </w:r>
    </w:p>
    <w:p w:rsidR="0065368E" w:rsidRDefault="00871369" w:rsidP="00DC3F92">
      <w:pPr>
        <w:pStyle w:val="a4"/>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r w:rsidR="000850AA" w:rsidRPr="000850AA">
        <w:t>мікроконтролер</w:t>
      </w:r>
      <w:r w:rsidR="000850AA">
        <w:t>ом</w:t>
      </w:r>
      <w:r w:rsidR="003555EF">
        <w:t>, низько</w:t>
      </w:r>
      <w:r w:rsidR="000850AA">
        <w:t>рівневий</w:t>
      </w:r>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8C6CC2" w:rsidRPr="00FC1E90" w:rsidRDefault="008C6CC2" w:rsidP="008C6CC2">
      <w:pPr>
        <w:pStyle w:val="3"/>
        <w:rPr>
          <w:lang w:val="uk-UA"/>
        </w:rPr>
      </w:pPr>
      <w:r w:rsidRPr="00FC1E90">
        <w:rPr>
          <w:lang w:val="uk-UA"/>
        </w:rPr>
        <w:t>Розробка програми керування мікроконтролером</w:t>
      </w:r>
    </w:p>
    <w:p w:rsidR="00837BCB" w:rsidRDefault="00CA520E" w:rsidP="00535A56">
      <w:pPr>
        <w:pStyle w:val="a4"/>
      </w:pPr>
      <w:r>
        <w:t xml:space="preserve">Згідно структурної схеми, що зображена на </w:t>
      </w:r>
      <w:r w:rsidRPr="00295540">
        <w:t xml:space="preserve">рисунку </w:t>
      </w:r>
      <w:r w:rsidR="00CF21E4">
        <w:fldChar w:fldCharType="begin"/>
      </w:r>
      <w:r w:rsidR="00295540">
        <w:instrText xml:space="preserve"> REF fig_hw_struct \h </w:instrText>
      </w:r>
      <w:r w:rsidR="00CF21E4">
        <w:fldChar w:fldCharType="separate"/>
      </w:r>
      <w:r w:rsidR="00295540" w:rsidRPr="0065368E">
        <w:rPr>
          <w:noProof/>
        </w:rPr>
        <w:t>18</w:t>
      </w:r>
      <w:r w:rsidR="00CF21E4">
        <w:fldChar w:fldCharType="end"/>
      </w:r>
      <w:r w:rsidRPr="00295540">
        <w:t xml:space="preserve"> мікроконтролер</w:t>
      </w:r>
      <w:r>
        <w:t xml:space="preserve"> виконує функції схеми керування (СК) та модуля передачі даних (МПД). Тобто </w:t>
      </w:r>
      <w:r w:rsidR="00AF69D8">
        <w:t>керує</w:t>
      </w:r>
      <w:r>
        <w:t xml:space="preserve"> процесом вимірювання</w:t>
      </w:r>
      <w:r w:rsidR="00FC1E90">
        <w:t xml:space="preserve"> та</w:t>
      </w:r>
      <w:r>
        <w:t xml:space="preserve"> перед</w:t>
      </w:r>
      <w:r w:rsidR="00AF69D8">
        <w:t>ачею</w:t>
      </w:r>
      <w:r>
        <w:t xml:space="preserve"> результатів на ПК. </w:t>
      </w:r>
      <w:r w:rsidR="003766DA" w:rsidRPr="003766DA">
        <w:t>В минулому розділі було обґрунтовано вибір мікроконтролера PIC18F</w:t>
      </w:r>
      <w:r w:rsidR="00FC1E90">
        <w:t>4550, а цьому</w:t>
      </w:r>
      <w:r>
        <w:t xml:space="preserve"> буд</w:t>
      </w:r>
      <w:r w:rsidR="00FC1E90">
        <w:t xml:space="preserve">уть </w:t>
      </w:r>
      <w:r>
        <w:t>описан</w:t>
      </w:r>
      <w:r w:rsidR="00FC1E90">
        <w:t>і</w:t>
      </w:r>
      <w:r>
        <w:t xml:space="preserve"> особливості </w:t>
      </w:r>
      <w:r w:rsidR="00295540">
        <w:t xml:space="preserve">його використання </w:t>
      </w:r>
      <w:r>
        <w:t>та наведено алгоритм проведення вимірювання.</w:t>
      </w:r>
    </w:p>
    <w:p w:rsidR="00837BCB" w:rsidRDefault="00FC1E90" w:rsidP="00FC1E90">
      <w:pPr>
        <w:pStyle w:val="4"/>
      </w:pPr>
      <w:r>
        <w:t>Вибір мови програмування</w:t>
      </w:r>
    </w:p>
    <w:p w:rsidR="008C6CC2" w:rsidRDefault="00535A56" w:rsidP="00535A56">
      <w:pPr>
        <w:pStyle w:val="a4"/>
      </w:pPr>
      <w:r>
        <w:t>При</w:t>
      </w:r>
      <w:r w:rsidR="008C6CC2">
        <w:t xml:space="preserve"> написанн</w:t>
      </w:r>
      <w:r>
        <w:t>і</w:t>
      </w:r>
      <w:r w:rsidR="008C6CC2">
        <w:t xml:space="preserve"> програм керування </w:t>
      </w:r>
      <w:r>
        <w:t xml:space="preserve">мікроконтролерами </w:t>
      </w:r>
      <w:r>
        <w:rPr>
          <w:lang w:val="en-US"/>
        </w:rPr>
        <w:t>PIC</w:t>
      </w:r>
      <w:r>
        <w:t xml:space="preserve"> </w:t>
      </w:r>
      <w:r w:rsidR="008C6CC2">
        <w:t>існує можливість використання лише</w:t>
      </w:r>
      <w:r w:rsidR="00295540">
        <w:t xml:space="preserve"> однієї з </w:t>
      </w:r>
      <w:r w:rsidR="008C6CC2">
        <w:t>двох мов програмування: мови асемблера та С.</w:t>
      </w:r>
    </w:p>
    <w:p w:rsidR="008C6CC2" w:rsidRDefault="008C6CC2" w:rsidP="008C6CC2">
      <w:pPr>
        <w:pStyle w:val="a4"/>
      </w:pPr>
      <w:r>
        <w:t xml:space="preserve">Програма розроблена на мові асемблера виконується швидше та потребує менше ресурсів ніж аналогічна програма написана на С. Написання програми для </w:t>
      </w:r>
      <w:r w:rsidR="00D8633D">
        <w:t>мікроконтролера</w:t>
      </w:r>
      <w:r>
        <w:t xml:space="preserve"> на асемблері дозволяє </w:t>
      </w:r>
      <w:r w:rsidR="00295540">
        <w:t>більш тісно</w:t>
      </w:r>
      <w:r>
        <w:t xml:space="preserve"> взаємодіяти із апаратними засобами мікроконтролера.</w:t>
      </w:r>
    </w:p>
    <w:p w:rsidR="008C6CC2" w:rsidRPr="00573418" w:rsidRDefault="000F4998" w:rsidP="008C6CC2">
      <w:pPr>
        <w:pStyle w:val="a4"/>
      </w:pPr>
      <w:r>
        <w:t>Другою</w:t>
      </w:r>
      <w:r w:rsidR="008C6CC2">
        <w:t xml:space="preserve"> превагою використання асемблера на етапі розробки є те, що деякі середовища схемотехнічного</w:t>
      </w:r>
      <w:r w:rsidR="00E34D38">
        <w:t xml:space="preserve"> </w:t>
      </w:r>
      <w:r w:rsidR="008C6CC2">
        <w:t xml:space="preserve">моделювання, наприклад </w:t>
      </w:r>
      <w:r w:rsidR="008C6CC2">
        <w:rPr>
          <w:lang w:val="en-US"/>
        </w:rPr>
        <w:t>Porteus</w:t>
      </w:r>
      <w:r w:rsidR="008C6CC2" w:rsidRPr="00573418">
        <w:t xml:space="preserve"> </w:t>
      </w:r>
      <w:r w:rsidR="008C6CC2">
        <w:rPr>
          <w:lang w:val="en-US"/>
        </w:rPr>
        <w:t>ISIS</w:t>
      </w:r>
      <w:r w:rsidR="008C6CC2">
        <w:t>, дозволяє використовувати не тільки скомпільовані програми</w:t>
      </w:r>
      <w:r w:rsidR="00E34D38">
        <w:t xml:space="preserve"> (</w:t>
      </w:r>
      <w:r w:rsidR="00E34D38" w:rsidRPr="00E34D38">
        <w:t>.</w:t>
      </w:r>
      <w:r w:rsidR="00E34D38">
        <w:rPr>
          <w:lang w:val="en-US"/>
        </w:rPr>
        <w:t>hex</w:t>
      </w:r>
      <w:r w:rsidR="00E34D38" w:rsidRPr="00E34D38">
        <w:t>)</w:t>
      </w:r>
      <w:r w:rsidR="008C6CC2">
        <w:t>, а і вихідний текст програми на асемблері</w:t>
      </w:r>
      <w:r w:rsidR="00E34D38" w:rsidRPr="00E07610">
        <w:t xml:space="preserve"> (.</w:t>
      </w:r>
      <w:r w:rsidR="00E34D38">
        <w:rPr>
          <w:lang w:val="en-US"/>
        </w:rPr>
        <w:t>asm</w:t>
      </w:r>
      <w:r w:rsidR="00E34D38" w:rsidRPr="00E07610">
        <w:t>)</w:t>
      </w:r>
      <w:r w:rsidR="008C6CC2">
        <w:t xml:space="preserve">. Це може суттєво прискорити розробку простих рішень </w:t>
      </w:r>
      <w:r w:rsidR="00E07610">
        <w:t>за рахунок відмови</w:t>
      </w:r>
      <w:r w:rsidR="008C6CC2">
        <w:t xml:space="preserve"> від встановлення спеціальних інтегрованих середовищ розробки.</w:t>
      </w:r>
    </w:p>
    <w:p w:rsidR="008C6CC2" w:rsidRPr="00CE30A5" w:rsidRDefault="008C6CC2" w:rsidP="00215352">
      <w:pPr>
        <w:pStyle w:val="a4"/>
      </w:pPr>
      <w:r>
        <w:lastRenderedPageBreak/>
        <w:t xml:space="preserve">Однак за таку оптимізацію доводиться платити більшими затратами часу на розробку </w:t>
      </w:r>
      <w:r w:rsidR="002E4EE5">
        <w:t>складніших програм</w:t>
      </w:r>
      <w:r>
        <w:t xml:space="preserve">. Оскільки для розробки на асемблері необхідно добре </w:t>
      </w:r>
      <w:r w:rsidR="002E4EE5">
        <w:t>розуміти архітектуру конкретної моделі</w:t>
      </w:r>
      <w:r>
        <w:t xml:space="preserve"> мікроконтролера</w:t>
      </w:r>
      <w:r w:rsidR="00215352">
        <w:t xml:space="preserve">, оскільки </w:t>
      </w:r>
      <w:r>
        <w:t xml:space="preserve">кожна серія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w:t>
      </w:r>
      <w:r w:rsidR="00215352">
        <w:t>способи</w:t>
      </w:r>
      <w:r>
        <w:t xml:space="preserve"> взаємодії з ними, тому досвідченим розробникам апаратури використання асемблера не завдасть значних труднощів.</w:t>
      </w:r>
    </w:p>
    <w:p w:rsidR="008C6CC2" w:rsidRDefault="008C6CC2" w:rsidP="008C6CC2">
      <w:pPr>
        <w:pStyle w:val="a4"/>
      </w:pPr>
      <w:r>
        <w:t xml:space="preserve">Іншим можливим </w:t>
      </w:r>
      <w:r w:rsidR="00215352">
        <w:t xml:space="preserve">варіантом </w:t>
      </w:r>
      <w:r>
        <w:t xml:space="preserve">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мікроконтролера. Що в свою чергу зробить вихідний код більш гнучким та спростить його перенесення на інший тип мікроконтролера. За роки існування цієї мови в </w:t>
      </w:r>
      <w:r w:rsidR="00215352">
        <w:t>накопичилась</w:t>
      </w:r>
      <w:r>
        <w:t xml:space="preserve"> велика кількість алгоритмів для рішення майже будь-якої задачі. Тому більшість розробників віддають перевагу саме цій мові.</w:t>
      </w:r>
    </w:p>
    <w:p w:rsidR="008C6CC2" w:rsidRPr="00672D56" w:rsidRDefault="00215352" w:rsidP="00E57C6A">
      <w:pPr>
        <w:pStyle w:val="a4"/>
      </w:pPr>
      <w:r>
        <w:t xml:space="preserve">Проте </w:t>
      </w:r>
      <w:r w:rsidR="008C6CC2">
        <w:t>програмування на</w:t>
      </w:r>
      <w:r>
        <w:t xml:space="preserve"> мові</w:t>
      </w:r>
      <w:r w:rsidR="008C6CC2">
        <w:t xml:space="preserve"> С потребує використання спеціальних інтегрованих середовищ розробки. На щастя фірма </w:t>
      </w:r>
      <w:r w:rsidR="008C6CC2">
        <w:rPr>
          <w:lang w:val="en-US"/>
        </w:rPr>
        <w:t>Microchip</w:t>
      </w:r>
      <w:r w:rsidR="008C6CC2" w:rsidRPr="005E13B5">
        <w:t xml:space="preserve"> </w:t>
      </w:r>
      <w:r w:rsidR="00E57C6A">
        <w:t xml:space="preserve">розробила </w:t>
      </w:r>
      <w:r w:rsidR="008C6CC2">
        <w:t>середовище</w:t>
      </w:r>
      <w:r w:rsidR="00E57C6A">
        <w:t xml:space="preserve"> </w:t>
      </w:r>
      <w:r w:rsidR="00E57C6A">
        <w:rPr>
          <w:lang w:val="en-US"/>
        </w:rPr>
        <w:t>MPLAB</w:t>
      </w:r>
      <w:r w:rsidR="008C6CC2">
        <w:t xml:space="preserve"> спеціально для мікроконтролерів </w:t>
      </w:r>
      <w:r w:rsidR="008C6CC2">
        <w:rPr>
          <w:lang w:val="en-US"/>
        </w:rPr>
        <w:t>PIC</w:t>
      </w:r>
      <w:r w:rsidR="008C6CC2">
        <w:t>.</w:t>
      </w:r>
      <w:r w:rsidR="00E57C6A">
        <w:t xml:space="preserve"> Яке включає всі</w:t>
      </w:r>
      <w:r w:rsidR="008C6CC2">
        <w:t xml:space="preserve"> інструментів для розробки та налагодження програмного коду. Для кожної серії мікроконтролерів необхідно використовувати різні компілятори, тому </w:t>
      </w:r>
      <w:r w:rsidR="008C6CC2">
        <w:rPr>
          <w:lang w:val="en-US"/>
        </w:rPr>
        <w:t>MPLAB</w:t>
      </w:r>
      <w:r w:rsidR="008C6CC2">
        <w:t xml:space="preserve"> створений з окремих модулів </w:t>
      </w:r>
      <w:r w:rsidR="00E57C6A">
        <w:t>— він</w:t>
      </w:r>
      <w:r w:rsidR="008C6CC2">
        <w:t xml:space="preserve"> дозволяє встановлювати різні інструменти, залежно від ситуації.</w:t>
      </w:r>
    </w:p>
    <w:p w:rsidR="008C6CC2" w:rsidRDefault="008C6CC2" w:rsidP="008C6CC2">
      <w:pPr>
        <w:pStyle w:val="a4"/>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4"/>
      </w:pPr>
      <w:r>
        <w:t xml:space="preserve">Універсальний драйвер </w:t>
      </w:r>
      <w:r w:rsidRPr="00E57C6A">
        <w:rPr>
          <w:lang w:val="en-US"/>
        </w:rPr>
        <w:t>Microchip</w:t>
      </w:r>
      <w:r>
        <w:t xml:space="preserve"> для роботи з </w:t>
      </w:r>
      <w:r w:rsidRPr="001413F9">
        <w:t>USB</w:t>
      </w:r>
      <w:r>
        <w:t xml:space="preserve"> під керуванням операційної системи </w:t>
      </w:r>
      <w:r w:rsidRPr="001413F9">
        <w:t>Windows</w:t>
      </w:r>
      <w:r>
        <w:t xml:space="preserve"> (</w:t>
      </w:r>
      <w:r w:rsidRPr="00E57C6A">
        <w:rPr>
          <w:lang w:val="en-US"/>
        </w:rPr>
        <w:t>Microchip</w:t>
      </w:r>
      <w:r w:rsidRPr="00E57C6A">
        <w:t xml:space="preserve"> </w:t>
      </w:r>
      <w:r w:rsidRPr="00E57C6A">
        <w:rPr>
          <w:lang w:val="en-US"/>
        </w:rPr>
        <w:t>General</w:t>
      </w:r>
      <w:r w:rsidRPr="00E57C6A">
        <w:t xml:space="preserve"> </w:t>
      </w:r>
      <w:r w:rsidRPr="00E57C6A">
        <w:rPr>
          <w:lang w:val="en-US"/>
        </w:rPr>
        <w:t>Purpose</w:t>
      </w:r>
      <w:r w:rsidRPr="00E57C6A">
        <w:t xml:space="preserve"> </w:t>
      </w:r>
      <w:r w:rsidRPr="00E57C6A">
        <w:rPr>
          <w:lang w:val="en-US"/>
        </w:rPr>
        <w:t>USB</w:t>
      </w:r>
      <w:r w:rsidRPr="00E57C6A">
        <w:t xml:space="preserve"> </w:t>
      </w:r>
      <w:r w:rsidRPr="00E57C6A">
        <w:rPr>
          <w:lang w:val="en-US"/>
        </w:rPr>
        <w:t>Windows</w:t>
      </w:r>
      <w:r w:rsidR="009344AD" w:rsidRPr="009344AD">
        <w:t xml:space="preserve"> </w:t>
      </w:r>
      <w:r w:rsidR="009344AD">
        <w:rPr>
          <w:lang w:val="en-US"/>
        </w:rPr>
        <w:t>Driver</w:t>
      </w:r>
      <w:r>
        <w:t>), ск</w:t>
      </w:r>
      <w:r w:rsidR="00E57C6A">
        <w:t>ла</w:t>
      </w:r>
      <w:r>
        <w:t>дається з трьох частин: бібліотек</w:t>
      </w:r>
      <w:r w:rsidR="00E57C6A">
        <w:t>и</w:t>
      </w:r>
      <w:r>
        <w:t xml:space="preserve"> для керування </w:t>
      </w:r>
      <w:r>
        <w:rPr>
          <w:lang w:val="en-US"/>
        </w:rPr>
        <w:t>USB</w:t>
      </w:r>
      <w:r w:rsidR="00BA0A5B">
        <w:t xml:space="preserve"> </w:t>
      </w:r>
      <w:r w:rsidR="00E57C6A">
        <w:t>модулем</w:t>
      </w:r>
      <w:r>
        <w:t xml:space="preserve"> мікроконтролера, драйвер для операційної системи та </w:t>
      </w:r>
      <w:r>
        <w:rPr>
          <w:lang w:val="en-US"/>
        </w:rPr>
        <w:t>DLL</w:t>
      </w:r>
      <w:r w:rsidRPr="00C8136C">
        <w:t xml:space="preserve"> </w:t>
      </w:r>
      <w:r>
        <w:t>бібліотека, що полегшує п</w:t>
      </w:r>
      <w:r w:rsidR="00E57C6A">
        <w:t>рограмну взаємодію з драйвером.</w:t>
      </w:r>
    </w:p>
    <w:p w:rsidR="008C6CC2" w:rsidRDefault="008C6CC2" w:rsidP="008C6CC2">
      <w:pPr>
        <w:pStyle w:val="a4"/>
      </w:pPr>
      <w:r>
        <w:lastRenderedPageBreak/>
        <w:t>Разом з бібліотекою поставляються вихідні коди програм для мікроконтролерів різних типів, та демонстраційні приклади</w:t>
      </w:r>
      <w:r w:rsidR="00BA0A5B">
        <w:t>, що показують основи роботи з драйвером</w:t>
      </w:r>
      <w:r>
        <w:t xml:space="preserve">. </w:t>
      </w:r>
      <w:r w:rsidR="00BA0A5B">
        <w:t>Вони</w:t>
      </w:r>
      <w:r>
        <w:t xml:space="preserve"> побудован</w:t>
      </w:r>
      <w:r w:rsidR="00BA0A5B">
        <w:t>і</w:t>
      </w:r>
      <w:r>
        <w:t xml:space="preserve"> таким чином, щоб можна було </w:t>
      </w:r>
      <w:r w:rsidR="00BA0A5B">
        <w:t xml:space="preserve">легко відокремити бібліотечні файли </w:t>
      </w:r>
      <w:r>
        <w:t xml:space="preserve">і використати </w:t>
      </w:r>
      <w:r w:rsidR="00BA0A5B">
        <w:t>їх</w:t>
      </w:r>
      <w:r>
        <w:t xml:space="preserve"> як основу для створення власних програм.</w:t>
      </w:r>
    </w:p>
    <w:p w:rsidR="008C6CC2" w:rsidRDefault="008C6CC2" w:rsidP="008C6CC2">
      <w:pPr>
        <w:pStyle w:val="a4"/>
      </w:pPr>
      <w:r>
        <w:t>Один з таких проектів і було взято за основу. Він має вже готову архітектуру</w:t>
      </w:r>
      <w:r w:rsidR="00684048">
        <w:t>, призначену для роботи з ПК</w:t>
      </w:r>
      <w:r>
        <w:t xml:space="preserve"> та налаштовану конфігурацію мікроконтролера. </w:t>
      </w:r>
      <w:r w:rsidR="00684048">
        <w:t>Всі і</w:t>
      </w:r>
      <w:r>
        <w:t xml:space="preserve">нші засоби є досить простими і можуть бути з легкістю використані </w:t>
      </w:r>
      <w:r w:rsidR="00684048">
        <w:t>з будь-якою архітектурою</w:t>
      </w:r>
      <w:r>
        <w:t>.</w:t>
      </w:r>
    </w:p>
    <w:p w:rsidR="008C6CC2" w:rsidRPr="008648FB" w:rsidRDefault="005E78AA" w:rsidP="008C6CC2">
      <w:pPr>
        <w:pStyle w:val="a4"/>
      </w:pPr>
      <w:r>
        <w:t xml:space="preserve">Перш ніж перейти до розробки </w:t>
      </w:r>
      <w:r w:rsidR="008C6CC2">
        <w:t xml:space="preserve">слід </w:t>
      </w:r>
      <w:r>
        <w:t>зазначити</w:t>
      </w:r>
      <w:r w:rsidR="008C6CC2">
        <w:t xml:space="preserve"> особливост</w:t>
      </w:r>
      <w:r>
        <w:t>і</w:t>
      </w:r>
      <w:r w:rsidR="008C6CC2">
        <w:t xml:space="preserve"> </w:t>
      </w:r>
      <w:r>
        <w:t>використання бібліотеки</w:t>
      </w:r>
      <w:r w:rsidR="008C6CC2">
        <w:t xml:space="preserve">. Для роботи з </w:t>
      </w:r>
      <w:r w:rsidR="008C6CC2">
        <w:rPr>
          <w:lang w:val="en-US"/>
        </w:rPr>
        <w:t>USB</w:t>
      </w:r>
      <w:r w:rsidR="008C6CC2">
        <w:t xml:space="preserve"> потрібна висока стабільність тактових імпульсів, тому використ</w:t>
      </w:r>
      <w:r>
        <w:t>ання звичайної конфігурації є небажаним. Для ста</w:t>
      </w:r>
      <w:r w:rsidR="008C6CC2">
        <w:t>бі</w:t>
      </w:r>
      <w:r>
        <w:t>лі</w:t>
      </w:r>
      <w:r w:rsidR="008C6CC2">
        <w:t xml:space="preserve">зації тактової частоти до </w:t>
      </w:r>
      <w:r>
        <w:t>мікроконтролера</w:t>
      </w:r>
      <w:r w:rsidR="008C6CC2">
        <w:t xml:space="preserve"> підключений кварцовий резонатор з </w:t>
      </w:r>
      <w:r>
        <w:t>частотою</w:t>
      </w:r>
      <w:r w:rsidR="008C6CC2">
        <w:t xml:space="preserve"> 1 МГц</w:t>
      </w:r>
      <w:r>
        <w:t>. З урахуванням заданого слова</w:t>
      </w:r>
      <w:r w:rsidR="008C6CC2">
        <w:t xml:space="preserve"> </w:t>
      </w:r>
      <w:r>
        <w:t xml:space="preserve">конфігурації </w:t>
      </w:r>
      <w:r w:rsidR="008C6CC2">
        <w:t>мікроконтролера його тактова частота становить 5 МГц. Це дуже важливий параметр, оскільки від нього залежить частота переключення таймерів, а отже і значення, що необхідно задати, щоб отримати потрібні інтервали часу.</w:t>
      </w:r>
    </w:p>
    <w:p w:rsidR="008C6CC2" w:rsidRDefault="008C6CC2" w:rsidP="00B17C9F">
      <w:pPr>
        <w:pStyle w:val="4"/>
      </w:pPr>
      <w:r>
        <w:t>Таймери та переривання</w:t>
      </w:r>
    </w:p>
    <w:p w:rsidR="00B456CA" w:rsidRDefault="00B456CA" w:rsidP="008C6CC2">
      <w:pPr>
        <w:pStyle w:val="a4"/>
      </w:pPr>
      <w:r>
        <w:t>Коли необхідно виконати дію через точно зазначені інтервали часу можна поставити функц</w:t>
      </w:r>
      <w:r w:rsidR="000344BF">
        <w:t>і</w:t>
      </w:r>
      <w:r>
        <w:t xml:space="preserve">ю затримки, що буде виконуватись </w:t>
      </w:r>
      <w:r w:rsidR="000344BF">
        <w:t>заданий</w:t>
      </w:r>
      <w:r>
        <w:t xml:space="preserve"> час а потім передасть керування потрібному коду. Проте такий підхід має </w:t>
      </w:r>
      <w:r w:rsidR="000344BF">
        <w:t>один</w:t>
      </w:r>
      <w:r>
        <w:t xml:space="preserve"> недолік</w:t>
      </w:r>
      <w:r w:rsidR="000344BF">
        <w:t xml:space="preserve"> — під час очікування мікроконтролер не може виконувати жодних інших дій. Цю проблему вирішують таймери.</w:t>
      </w:r>
    </w:p>
    <w:p w:rsidR="008C6CC2" w:rsidRPr="008768A4" w:rsidRDefault="008C6CC2" w:rsidP="008C6CC2">
      <w:pPr>
        <w:pStyle w:val="a4"/>
      </w:pPr>
      <w:r>
        <w:t>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перервано виконання основного коду. Це дозволяє швидко реагувати на настання певних подій.</w:t>
      </w:r>
    </w:p>
    <w:p w:rsidR="009B1034" w:rsidRPr="009B1034" w:rsidRDefault="000344BF" w:rsidP="008C6CC2">
      <w:pPr>
        <w:pStyle w:val="a4"/>
      </w:pPr>
      <w:r w:rsidRPr="002C0FC0">
        <w:lastRenderedPageBreak/>
        <w:t>Мікроконтролер</w:t>
      </w:r>
      <w:r>
        <w:t>и</w:t>
      </w:r>
      <w:r w:rsidR="008C6CC2" w:rsidRPr="002C0FC0">
        <w:t xml:space="preserve"> сімейства PIC18</w:t>
      </w:r>
      <w:r w:rsidR="008C6CC2">
        <w:t xml:space="preserve"> мають дворівневу систему переривань, тобто переривання можуть мати два пріоритети: високий і низький, відповідно і дві функції обробники</w:t>
      </w:r>
      <w:r w:rsidR="009B1034">
        <w:rPr>
          <w:lang w:val="en-US"/>
        </w:rPr>
        <w:t> </w:t>
      </w:r>
      <w:sdt>
        <w:sdtPr>
          <w:rPr>
            <w:lang w:val="en-US"/>
          </w:rPr>
          <w:id w:val="11715910"/>
          <w:citation/>
        </w:sdtPr>
        <w:sdtContent>
          <w:r w:rsidR="00CF21E4">
            <w:rPr>
              <w:lang w:val="en-US"/>
            </w:rPr>
            <w:fldChar w:fldCharType="begin"/>
          </w:r>
          <w:r w:rsidR="009B1034" w:rsidRPr="009B1034">
            <w:instrText xml:space="preserve"> </w:instrText>
          </w:r>
          <w:r w:rsidR="009B1034">
            <w:rPr>
              <w:lang w:val="en-US"/>
            </w:rPr>
            <w:instrText>CITATION</w:instrText>
          </w:r>
          <w:r w:rsidR="009B1034" w:rsidRPr="009B1034">
            <w:instrText xml:space="preserve"> </w:instrText>
          </w:r>
          <w:r w:rsidR="009B1034">
            <w:rPr>
              <w:lang w:val="en-US"/>
            </w:rPr>
            <w:instrText>Int</w:instrText>
          </w:r>
          <w:r w:rsidR="009B1034" w:rsidRPr="009B1034">
            <w:instrText xml:space="preserve"> \</w:instrText>
          </w:r>
          <w:r w:rsidR="009B1034">
            <w:rPr>
              <w:lang w:val="en-US"/>
            </w:rPr>
            <w:instrText>l</w:instrText>
          </w:r>
          <w:r w:rsidR="009B1034" w:rsidRPr="009B1034">
            <w:instrText xml:space="preserve"> 1033 </w:instrText>
          </w:r>
          <w:r w:rsidR="00CF21E4">
            <w:rPr>
              <w:lang w:val="en-US"/>
            </w:rPr>
            <w:fldChar w:fldCharType="separate"/>
          </w:r>
          <w:r w:rsidR="009B1034" w:rsidRPr="009B1034">
            <w:rPr>
              <w:noProof/>
            </w:rPr>
            <w:t>[16]</w:t>
          </w:r>
          <w:r w:rsidR="00CF21E4">
            <w:rPr>
              <w:lang w:val="en-US"/>
            </w:rPr>
            <w:fldChar w:fldCharType="end"/>
          </w:r>
        </w:sdtContent>
      </w:sdt>
      <w:r w:rsidR="008C6CC2">
        <w:t>.</w:t>
      </w:r>
    </w:p>
    <w:p w:rsidR="008C6CC2" w:rsidRDefault="008C6CC2" w:rsidP="008C6CC2">
      <w:pPr>
        <w:pStyle w:val="a4"/>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24212B">
        <w:rPr>
          <w:i/>
          <w:lang w:val="en-US"/>
        </w:rPr>
        <w:t>interrupt</w:t>
      </w:r>
      <w:r>
        <w:t xml:space="preserve">, та за необхідності пріоритет (наприклад </w:t>
      </w:r>
      <w:r w:rsidRPr="0024212B">
        <w:rPr>
          <w:i/>
          <w:lang w:val="en-US"/>
        </w:rPr>
        <w:t>low</w:t>
      </w:r>
      <w:r w:rsidRPr="00AA4B75">
        <w:rPr>
          <w:i/>
        </w:rPr>
        <w:t>_</w:t>
      </w:r>
      <w:r w:rsidRPr="0024212B">
        <w:rPr>
          <w:i/>
          <w:lang w:val="en-US"/>
        </w:rPr>
        <w:t>priority</w:t>
      </w:r>
      <w:r w:rsidRPr="00AA4B75">
        <w:t>)</w:t>
      </w:r>
      <w:r>
        <w:t xml:space="preserve"> у визначення функції, яке матиме наступний вигляд: </w:t>
      </w:r>
      <w:r w:rsidRPr="0024212B">
        <w:rPr>
          <w:i/>
          <w:lang w:val="en-US"/>
        </w:rPr>
        <w:t>void interrupt low</w:t>
      </w:r>
      <w:r w:rsidRPr="00D83B20">
        <w:rPr>
          <w:i/>
        </w:rPr>
        <w:t>_</w:t>
      </w:r>
      <w:r w:rsidRPr="0024212B">
        <w:rPr>
          <w:i/>
          <w:lang w:val="en-US"/>
        </w:rPr>
        <w:t>priority </w:t>
      </w:r>
      <w:r w:rsidRPr="00D83B20">
        <w:rPr>
          <w:i/>
        </w:rPr>
        <w:t xml:space="preserve"> </w:t>
      </w:r>
      <w:r w:rsidRPr="0024212B">
        <w:rPr>
          <w:i/>
          <w:lang w:val="en-US"/>
        </w:rPr>
        <w:t>low</w:t>
      </w:r>
      <w:r w:rsidRPr="00D83B20">
        <w:rPr>
          <w:i/>
        </w:rPr>
        <w:t>_</w:t>
      </w:r>
      <w:r w:rsidRPr="0024212B">
        <w:rPr>
          <w:i/>
          <w:lang w:val="en-US"/>
        </w:rPr>
        <w:t>isr </w:t>
      </w:r>
      <w:r w:rsidRPr="00D83B20">
        <w:rPr>
          <w:i/>
        </w:rPr>
        <w:t>(</w:t>
      </w:r>
      <w:r w:rsidRPr="0024212B">
        <w:rPr>
          <w:i/>
          <w:lang w:val="en-US"/>
        </w:rPr>
        <w:t>void</w:t>
      </w:r>
      <w:r w:rsidRPr="00AA4B75">
        <w:rPr>
          <w:i/>
        </w:rPr>
        <w:t>)</w:t>
      </w:r>
      <w:r>
        <w:t>. Це означає що функція буде викликана при появі переривання з низьким пріоритетом.</w:t>
      </w:r>
    </w:p>
    <w:p w:rsidR="008C6CC2" w:rsidRDefault="008C6CC2" w:rsidP="008C6CC2">
      <w:pPr>
        <w:pStyle w:val="a4"/>
      </w:pPr>
      <w:r>
        <w:t xml:space="preserve">На жаль в нових версіях компілятора таке визначення обробників переривань не працює. </w:t>
      </w:r>
      <w:r w:rsidR="006D695F">
        <w:t>Тому</w:t>
      </w:r>
      <w:r>
        <w:t xml:space="preserve"> адреси потрібних функцій </w:t>
      </w:r>
      <w:r w:rsidR="006D695F">
        <w:t>потрібно</w:t>
      </w:r>
      <w:r>
        <w:t xml:space="preserve">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4"/>
      </w:pPr>
      <w:r>
        <w:t>Як було зазначено даний мікроконтролер має два типи переривань, а отже і два вектора:</w:t>
      </w:r>
    </w:p>
    <w:p w:rsidR="008C6CC2" w:rsidRDefault="008C6CC2" w:rsidP="006D695F">
      <w:pPr>
        <w:pStyle w:val="a"/>
      </w:pPr>
      <w:r>
        <w:t>0x08 — вектор переривань з високим пріоритетом;</w:t>
      </w:r>
    </w:p>
    <w:p w:rsidR="008C6CC2" w:rsidRDefault="008C6CC2" w:rsidP="006D695F">
      <w:pPr>
        <w:pStyle w:val="a"/>
      </w:pPr>
      <w:r>
        <w:t>0x18 — вектор переривань з низьким пріоритетом.</w:t>
      </w:r>
    </w:p>
    <w:p w:rsidR="008C6CC2" w:rsidRDefault="008C6CC2" w:rsidP="008C6CC2">
      <w:pPr>
        <w:pStyle w:val="a4"/>
      </w:pPr>
      <w:r>
        <w:t>Слід пам’ятати, що вразі відключення пріоритетів буде використовуватись лише один вектор 0x08.</w:t>
      </w:r>
    </w:p>
    <w:p w:rsidR="009B1034" w:rsidRPr="009B1034" w:rsidRDefault="008C6CC2" w:rsidP="008C6CC2">
      <w:pPr>
        <w:pStyle w:val="a4"/>
      </w:pPr>
      <w:r>
        <w:t xml:space="preserve">Щоб налаштувати переривання необхідно </w:t>
      </w:r>
      <w:r w:rsidRPr="006B34FB">
        <w:t>дозволити переривання глобальн</w:t>
      </w:r>
      <w:r w:rsidR="006D695F">
        <w:t>і</w:t>
      </w:r>
      <w:r w:rsidRPr="006B34FB">
        <w:t xml:space="preserve">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rsidR="009B1034">
        <w:rPr>
          <w:lang w:val="en-US"/>
        </w:rPr>
        <w:t> </w:t>
      </w:r>
      <w:sdt>
        <w:sdtPr>
          <w:rPr>
            <w:lang w:val="en-US"/>
          </w:rPr>
          <w:id w:val="11715909"/>
          <w:citation/>
        </w:sdtPr>
        <w:sdtContent>
          <w:r w:rsidR="00CF21E4">
            <w:rPr>
              <w:lang w:val="en-US"/>
            </w:rPr>
            <w:fldChar w:fldCharType="begin"/>
          </w:r>
          <w:r w:rsidR="009B1034" w:rsidRPr="009B1034">
            <w:instrText xml:space="preserve"> </w:instrText>
          </w:r>
          <w:r w:rsidR="009B1034">
            <w:rPr>
              <w:lang w:val="en-US"/>
            </w:rPr>
            <w:instrText>CITATION</w:instrText>
          </w:r>
          <w:r w:rsidR="009B1034" w:rsidRPr="009B1034">
            <w:instrText xml:space="preserve"> Мик1 \</w:instrText>
          </w:r>
          <w:r w:rsidR="009B1034">
            <w:rPr>
              <w:lang w:val="en-US"/>
            </w:rPr>
            <w:instrText>l</w:instrText>
          </w:r>
          <w:r w:rsidR="009B1034" w:rsidRPr="009B1034">
            <w:instrText xml:space="preserve"> 1033 </w:instrText>
          </w:r>
          <w:r w:rsidR="00CF21E4">
            <w:rPr>
              <w:lang w:val="en-US"/>
            </w:rPr>
            <w:fldChar w:fldCharType="separate"/>
          </w:r>
          <w:r w:rsidR="009B1034" w:rsidRPr="009B1034">
            <w:rPr>
              <w:noProof/>
            </w:rPr>
            <w:t>[17]</w:t>
          </w:r>
          <w:r w:rsidR="00CF21E4">
            <w:rPr>
              <w:lang w:val="en-US"/>
            </w:rPr>
            <w:fldChar w:fldCharType="end"/>
          </w:r>
        </w:sdtContent>
      </w:sdt>
    </w:p>
    <w:p w:rsidR="008C6CC2" w:rsidRDefault="003B50B9" w:rsidP="006D695F">
      <w:pPr>
        <w:pStyle w:val="4"/>
      </w:pPr>
      <w:r>
        <w:t>П</w:t>
      </w:r>
      <w:r w:rsidR="008C6CC2">
        <w:t>рограмне керування зміною напруги</w:t>
      </w:r>
    </w:p>
    <w:p w:rsidR="00B456CA" w:rsidRDefault="00B456CA" w:rsidP="00B456CA">
      <w:pPr>
        <w:pStyle w:val="a4"/>
      </w:pPr>
      <w:r>
        <w:t xml:space="preserve">Керування напругою колектор-емітер відбувається за допомогою </w:t>
      </w:r>
      <w:r w:rsidR="007C29CB">
        <w:t xml:space="preserve">схеми понижуючого імпульсного перетворювача постійного струму, описаної в попередньому розділі. </w:t>
      </w:r>
      <w:r w:rsidR="002F5C1C">
        <w:t xml:space="preserve">Керування таким перетворювачем відбувається за допомогою </w:t>
      </w:r>
      <w:r>
        <w:t xml:space="preserve">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w:t>
      </w:r>
      <w:r>
        <w:lastRenderedPageBreak/>
        <w:t xml:space="preserve">генерованих імпульсів, яку не можна забезпечити при керуванні з основного циклу програми. </w:t>
      </w:r>
    </w:p>
    <w:p w:rsidR="008C6CC2" w:rsidRDefault="008C6CC2" w:rsidP="008C6CC2">
      <w:pPr>
        <w:pStyle w:val="a4"/>
      </w:pPr>
      <w:r w:rsidRPr="008F7162">
        <w:t xml:space="preserve">Найкращий варіант </w:t>
      </w:r>
      <w:r w:rsidR="002F5C1C">
        <w:t>керування таким перетворювачем</w:t>
      </w:r>
      <w:r w:rsidRPr="008F7162">
        <w:t xml:space="preserve"> це використання апаратних засобі ШІМ (PWM</w:t>
      </w:r>
      <w:r w:rsidRPr="00D83B20">
        <w:t xml:space="preserve">, </w:t>
      </w:r>
      <w:r w:rsidRPr="002F5C1C">
        <w:rPr>
          <w:lang w:val="en-US"/>
        </w:rPr>
        <w:t>Pulse</w:t>
      </w:r>
      <w:r w:rsidRPr="00D83B20">
        <w:t>-</w:t>
      </w:r>
      <w:r w:rsidRPr="002F5C1C">
        <w:rPr>
          <w:lang w:val="en-US"/>
        </w:rPr>
        <w:t>Width</w:t>
      </w:r>
      <w:r w:rsidRPr="00D83B20">
        <w:t xml:space="preserve"> </w:t>
      </w:r>
      <w:r w:rsidRPr="002F5C1C">
        <w:rPr>
          <w:lang w:val="en-US"/>
        </w:rPr>
        <w:t>Modulation</w:t>
      </w:r>
      <w:r w:rsidRPr="008F7162">
        <w:t xml:space="preserve">) мікроконтролера. </w:t>
      </w:r>
      <w:r>
        <w:t>Для цього в мікроконтролері п</w:t>
      </w:r>
      <w:r w:rsidRPr="008F7162">
        <w:t>е</w:t>
      </w:r>
      <w:r>
        <w:t xml:space="preserve">редбачено модуль </w:t>
      </w:r>
      <w:r>
        <w:rPr>
          <w:lang w:val="en-US"/>
        </w:rPr>
        <w:t>CCP</w:t>
      </w:r>
      <w:r>
        <w:t xml:space="preserve">. Абревіатура розшифровується як </w:t>
      </w:r>
      <w:r w:rsidRPr="002F5C1C">
        <w:rPr>
          <w:lang w:val="en-US"/>
        </w:rPr>
        <w:t>Capture</w:t>
      </w:r>
      <w:r w:rsidRPr="00D83B20">
        <w:t>/</w:t>
      </w:r>
      <w:r w:rsidRPr="002F5C1C">
        <w:rPr>
          <w:lang w:val="en-US"/>
        </w:rPr>
        <w:t>Compare</w:t>
      </w:r>
      <w:r w:rsidRPr="00D83B20">
        <w:t>/</w:t>
      </w:r>
      <w:r w:rsidRPr="002F5C1C">
        <w:rPr>
          <w:lang w:val="en-US"/>
        </w:rPr>
        <w:t>PWM</w:t>
      </w:r>
      <w:r>
        <w:t xml:space="preserve"> (Захват/Порівняння/ШІМ). Обрана модель мікроконтролера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xml:space="preserve">. Однак вони, є не зовсім незалежними, </w:t>
      </w:r>
      <w:r w:rsidR="002F5C1C">
        <w:t>оскільки</w:t>
      </w:r>
      <w:r>
        <w:t xml:space="preserve"> працюють на одній частоті та використовують однаковий спосіб підключення, проте є можливість задавати шпаруватість для кожного з них </w:t>
      </w:r>
      <w:r w:rsidR="002F5C1C">
        <w:t>окремо</w:t>
      </w:r>
      <w:r>
        <w:t>.</w:t>
      </w:r>
    </w:p>
    <w:p w:rsidR="00725695" w:rsidRDefault="008C6CC2" w:rsidP="008C6CC2">
      <w:pPr>
        <w:pStyle w:val="a4"/>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00725695">
        <w:t> </w:t>
      </w:r>
      <w:sdt>
        <w:sdtPr>
          <w:id w:val="11715911"/>
          <w:citation/>
        </w:sdtPr>
        <w:sdtContent>
          <w:fldSimple w:instr=" CITATION Шир \l 1058 ">
            <w:r w:rsidR="00487854">
              <w:rPr>
                <w:noProof/>
              </w:rPr>
              <w:t>[18]</w:t>
            </w:r>
          </w:fldSimple>
        </w:sdtContent>
      </w:sdt>
      <w:sdt>
        <w:sdtPr>
          <w:id w:val="11715912"/>
          <w:citation/>
        </w:sdtPr>
        <w:sdtContent>
          <w:fldSimple w:instr=" CITATION PWM \l 1058 ">
            <w:r w:rsidR="00487854">
              <w:rPr>
                <w:noProof/>
              </w:rPr>
              <w:t xml:space="preserve"> [19]</w:t>
            </w:r>
          </w:fldSimple>
        </w:sdtContent>
      </w:sdt>
      <w:r>
        <w:t>.</w:t>
      </w:r>
    </w:p>
    <w:p w:rsidR="00487854" w:rsidRDefault="008C6CC2" w:rsidP="008C6CC2">
      <w:pPr>
        <w:pStyle w:val="a4"/>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00487854">
        <w:t> </w:t>
      </w:r>
      <w:sdt>
        <w:sdtPr>
          <w:id w:val="11715916"/>
          <w:citation/>
        </w:sdtPr>
        <w:sdtContent>
          <w:fldSimple w:instr=" CITATION Реа \l 1058 ">
            <w:r w:rsidR="00487854">
              <w:rPr>
                <w:noProof/>
              </w:rPr>
              <w:t>[20]</w:t>
            </w:r>
          </w:fldSimple>
        </w:sdtContent>
      </w:sdt>
    </w:p>
    <w:p w:rsidR="008C6CC2" w:rsidRDefault="008C6CC2" w:rsidP="008C6CC2">
      <w:pPr>
        <w:pStyle w:val="a4"/>
      </w:pPr>
      <w:r>
        <w:t xml:space="preserve">За період імпульсів відповідає регістр </w:t>
      </w:r>
      <w:r w:rsidRPr="00FD3ED1">
        <w:t>PR2</w:t>
      </w:r>
      <w:r>
        <w:t>, що має 8 розрядів, а отже його значення не може перевищувати 255. Фактичне значення періоду розраховується за наступною формулою:</w:t>
      </w:r>
    </w:p>
    <w:p w:rsidR="001F4543" w:rsidRDefault="003F1F37" w:rsidP="003F1F37">
      <w:pPr>
        <w:pStyle w:val="ab"/>
      </w:pPr>
      <w:r>
        <w:tab/>
      </w:r>
      <w:r w:rsidR="001F4543" w:rsidRPr="001F4543">
        <w:rPr>
          <w:position w:val="-16"/>
        </w:rPr>
        <w:object w:dxaOrig="3700" w:dyaOrig="420">
          <v:shape id="_x0000_i1059" type="#_x0000_t75" style="width:185.25pt;height:20.95pt" o:ole="">
            <v:imagedata r:id="rId106" o:title=""/>
          </v:shape>
          <o:OLEObject Type="Embed" ProgID="Equation.DSMT4" ShapeID="_x0000_i1059" DrawAspect="Content" ObjectID="_1526820417" r:id="rId107"/>
        </w:object>
      </w:r>
      <w:r w:rsidR="001F4543">
        <w:t xml:space="preserve"> </w:t>
      </w:r>
    </w:p>
    <w:p w:rsidR="008C6CC2" w:rsidRDefault="008C6CC2" w:rsidP="008C6CC2">
      <w:pPr>
        <w:pStyle w:val="a4"/>
      </w:pPr>
      <w:r>
        <w:t>де P</w:t>
      </w:r>
      <w:r w:rsidRPr="007B5F1E">
        <w:rPr>
          <w:vertAlign w:val="subscript"/>
          <w:lang w:val="en-US"/>
        </w:rPr>
        <w:t>pwm</w:t>
      </w:r>
      <w:r>
        <w:t xml:space="preserve"> </w:t>
      </w:r>
      <w:r w:rsidR="0092283B">
        <w:t>—</w:t>
      </w:r>
      <w:r>
        <w:t xml:space="preserve"> період імпульсів;</w:t>
      </w:r>
    </w:p>
    <w:p w:rsidR="008C6CC2" w:rsidRDefault="008C6CC2" w:rsidP="008C6CC2">
      <w:pPr>
        <w:pStyle w:val="a4"/>
      </w:pPr>
      <w:r w:rsidRPr="00FD3ED1">
        <w:t>T</w:t>
      </w:r>
      <w:r w:rsidRPr="007B5F1E">
        <w:rPr>
          <w:vertAlign w:val="subscript"/>
        </w:rPr>
        <w:t>osc</w:t>
      </w:r>
      <w:r>
        <w:t xml:space="preserve"> </w:t>
      </w:r>
      <w:r w:rsidR="0092283B">
        <w:t>—</w:t>
      </w:r>
      <w:r>
        <w:t xml:space="preserve"> тактова частота роботи мікроконтролера;</w:t>
      </w:r>
    </w:p>
    <w:p w:rsidR="008C6CC2" w:rsidRDefault="008C6CC2" w:rsidP="008C6CC2">
      <w:pPr>
        <w:pStyle w:val="a4"/>
      </w:pPr>
      <w:r>
        <w:rPr>
          <w:lang w:val="en-US"/>
        </w:rPr>
        <w:t>N</w:t>
      </w:r>
      <w:r w:rsidRPr="007B5F1E">
        <w:rPr>
          <w:vertAlign w:val="subscript"/>
          <w:lang w:val="en-US"/>
        </w:rPr>
        <w:t>p</w:t>
      </w:r>
      <w:r w:rsidRPr="007B5F1E">
        <w:rPr>
          <w:vertAlign w:val="subscript"/>
        </w:rPr>
        <w:t>rescale</w:t>
      </w:r>
      <w:r>
        <w:t xml:space="preserve"> </w:t>
      </w:r>
      <w:r w:rsidR="0092283B">
        <w:t>—</w:t>
      </w:r>
      <w:r w:rsidR="003F1F37">
        <w:t xml:space="preserve"> </w:t>
      </w:r>
      <w:r>
        <w:t xml:space="preserve">значення переддільника таймера.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Pr="00E10AB5" w:rsidRDefault="008C6CC2" w:rsidP="008C6CC2">
      <w:pPr>
        <w:pStyle w:val="a4"/>
      </w:pPr>
      <w:r>
        <w:lastRenderedPageBreak/>
        <w:t xml:space="preserve">За формулою на основі потрібної частоти імпульсів можна розрахувати значення </w:t>
      </w:r>
      <w:r w:rsidRPr="00FD3ED1">
        <w:t>PR2</w:t>
      </w:r>
      <w:r>
        <w:t xml:space="preserve">. Краще спершу взяти значення </w:t>
      </w:r>
      <w:r w:rsidR="00622386" w:rsidRPr="00622386">
        <w:t>переддільник</w:t>
      </w:r>
      <w:r w:rsidR="00622386">
        <w:t>а</w:t>
      </w:r>
      <w:r w:rsidR="00622386" w:rsidRPr="00622386">
        <w:t xml:space="preserve"> </w:t>
      </w:r>
      <w:r>
        <w:t xml:space="preserve">рівним 16 та розрахувати </w:t>
      </w:r>
      <w:r w:rsidRPr="00FD3ED1">
        <w:t>PR2</w:t>
      </w:r>
      <w:r>
        <w:t xml:space="preserve">, якщо значення перевищить 255 то взяти менше значення переддільника та повторити розрахунок. Використання регістра </w:t>
      </w:r>
      <w:r w:rsidRPr="00FD3ED1">
        <w:t>PR2</w:t>
      </w:r>
      <w:r>
        <w:t xml:space="preserve"> та таймера</w:t>
      </w:r>
      <w:r w:rsidR="003F1F37">
        <w:t xml:space="preserve"> для роботи ШІМ</w:t>
      </w:r>
      <w:r>
        <w:t xml:space="preserve"> можна побачити </w:t>
      </w:r>
      <w:r w:rsidRPr="00E10AB5">
        <w:t>на рисунку</w:t>
      </w:r>
      <w:r w:rsidR="00E10AB5" w:rsidRPr="00E10AB5">
        <w:t xml:space="preserve"> </w:t>
      </w:r>
      <w:fldSimple w:instr=" REF fig_sw_pwm \h  \* MERGEFORMAT ">
        <w:r w:rsidR="00E10AB5" w:rsidRPr="00E10AB5">
          <w:rPr>
            <w:noProof/>
          </w:rPr>
          <w:t>30</w:t>
        </w:r>
      </w:fldSimple>
      <w:r w:rsidR="00E10AB5" w:rsidRPr="00E10AB5">
        <w:t>.</w:t>
      </w:r>
    </w:p>
    <w:p w:rsidR="008C6CC2" w:rsidRPr="00E10AB5" w:rsidRDefault="00E10AB5" w:rsidP="00E10AB5">
      <w:pPr>
        <w:pStyle w:val="ad"/>
      </w:pPr>
      <w:r>
        <w:rPr>
          <w:noProof/>
        </w:rPr>
        <w:drawing>
          <wp:inline distT="0" distB="0" distL="0" distR="0">
            <wp:extent cx="4996833" cy="264173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srcRect/>
                    <a:stretch>
                      <a:fillRect/>
                    </a:stretch>
                  </pic:blipFill>
                  <pic:spPr bwMode="auto">
                    <a:xfrm>
                      <a:off x="0" y="0"/>
                      <a:ext cx="4997134" cy="2641894"/>
                    </a:xfrm>
                    <a:prstGeom prst="rect">
                      <a:avLst/>
                    </a:prstGeom>
                    <a:noFill/>
                    <a:ln w="9525">
                      <a:noFill/>
                      <a:miter lim="800000"/>
                      <a:headEnd/>
                      <a:tailEnd/>
                    </a:ln>
                  </pic:spPr>
                </pic:pic>
              </a:graphicData>
            </a:graphic>
          </wp:inline>
        </w:drawing>
      </w:r>
      <w:r>
        <w:br/>
      </w:r>
      <w:r w:rsidR="008C6CC2" w:rsidRPr="00E10AB5">
        <w:rPr>
          <w:lang w:val="uk-UA"/>
        </w:rPr>
        <w:t>Рисунок</w:t>
      </w:r>
      <w:r w:rsidRPr="00E10AB5">
        <w:rPr>
          <w:lang w:val="uk-UA"/>
        </w:rPr>
        <w:t xml:space="preserve"> </w:t>
      </w:r>
      <w:bookmarkStart w:id="57" w:name="fig_sw_pwm"/>
      <w:r w:rsidR="00CF21E4" w:rsidRPr="00E10AB5">
        <w:rPr>
          <w:lang w:val="uk-UA"/>
        </w:rPr>
        <w:fldChar w:fldCharType="begin"/>
      </w:r>
      <w:r w:rsidRPr="00E10AB5">
        <w:rPr>
          <w:lang w:val="uk-UA"/>
        </w:rPr>
        <w:instrText xml:space="preserve"> SEQ Рисунок \* ARABIC </w:instrText>
      </w:r>
      <w:r w:rsidR="00CF21E4" w:rsidRPr="00E10AB5">
        <w:rPr>
          <w:lang w:val="uk-UA"/>
        </w:rPr>
        <w:fldChar w:fldCharType="separate"/>
      </w:r>
      <w:r w:rsidR="006424E7">
        <w:rPr>
          <w:noProof/>
          <w:lang w:val="uk-UA"/>
        </w:rPr>
        <w:t>30</w:t>
      </w:r>
      <w:r w:rsidR="00CF21E4" w:rsidRPr="00E10AB5">
        <w:rPr>
          <w:lang w:val="uk-UA"/>
        </w:rPr>
        <w:fldChar w:fldCharType="end"/>
      </w:r>
      <w:bookmarkEnd w:id="57"/>
      <w:r w:rsidRPr="00E10AB5">
        <w:rPr>
          <w:lang w:val="uk-UA"/>
        </w:rPr>
        <w:t xml:space="preserve"> </w:t>
      </w:r>
      <w:r>
        <w:rPr>
          <w:lang w:val="uk-UA"/>
        </w:rPr>
        <w:t>— Часова діагра</w:t>
      </w:r>
      <w:r w:rsidRPr="00E10AB5">
        <w:rPr>
          <w:lang w:val="uk-UA"/>
        </w:rPr>
        <w:t>ма цикл</w:t>
      </w:r>
      <w:r>
        <w:rPr>
          <w:lang w:val="uk-UA"/>
        </w:rPr>
        <w:t>у</w:t>
      </w:r>
      <w:r w:rsidRPr="00E10AB5">
        <w:rPr>
          <w:lang w:val="uk-UA"/>
        </w:rPr>
        <w:t xml:space="preserve"> ШІМ</w:t>
      </w:r>
    </w:p>
    <w:p w:rsidR="00487854" w:rsidRDefault="008C6CC2" w:rsidP="008C6CC2">
      <w:pPr>
        <w:pStyle w:val="a4"/>
      </w:pPr>
      <w:r>
        <w:t xml:space="preserve">Видно, що зміна значення напруги з </w:t>
      </w:r>
      <w:r w:rsidR="0081622C">
        <w:t>високого</w:t>
      </w:r>
      <w:r>
        <w:t xml:space="preserve"> на </w:t>
      </w:r>
      <w:r w:rsidR="0081622C">
        <w:t>низьке</w:t>
      </w:r>
      <w:r>
        <w:t xml:space="preserve"> і навпаки відбувається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мікроконтролера.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w:t>
      </w:r>
      <w:r w:rsidR="0081622C">
        <w:t>П</w:t>
      </w:r>
      <w:r>
        <w:t>араметр</w:t>
      </w:r>
      <w:r w:rsidR="0081622C">
        <w:t>, що визначає на скільки частин можна по</w:t>
      </w:r>
      <w:r w:rsidR="00725695">
        <w:t>д</w:t>
      </w:r>
      <w:r w:rsidR="0081622C">
        <w:t xml:space="preserve">ілити імпульс </w:t>
      </w:r>
      <w:r>
        <w:t>називається розрядністю ШІМ. Від дорівнює кількості біт, в яку можна записати число відношення частоти роботи мікроконтролера до необхідної частоти імпульсів. Наприклад, якщо тактова частота роботи мікроконтролера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00487854">
        <w:t> </w:t>
      </w:r>
      <w:sdt>
        <w:sdtPr>
          <w:id w:val="11715914"/>
          <w:citation/>
        </w:sdtPr>
        <w:sdtContent>
          <w:fldSimple w:instr=" CITATION PWM \l 1058 ">
            <w:r w:rsidR="00487854">
              <w:rPr>
                <w:noProof/>
              </w:rPr>
              <w:t>[19]</w:t>
            </w:r>
          </w:fldSimple>
        </w:sdtContent>
      </w:sdt>
      <w:r w:rsidR="00487854">
        <w:t>.</w:t>
      </w:r>
    </w:p>
    <w:p w:rsidR="008C6CC2" w:rsidRDefault="008C6CC2" w:rsidP="008C6CC2">
      <w:pPr>
        <w:pStyle w:val="a4"/>
      </w:pPr>
      <w:r>
        <w:lastRenderedPageBreak/>
        <w:t>Забезпечення правильної роботи перетворювача не потребує конкретної частоти, тому було обрано максимальний період 255 та значення переддільника 1:1 в результаті буде отримано період:</w:t>
      </w:r>
    </w:p>
    <w:p w:rsidR="00725695" w:rsidRDefault="00725695" w:rsidP="00725695">
      <w:pPr>
        <w:pStyle w:val="ab"/>
      </w:pPr>
      <w:r>
        <w:tab/>
      </w:r>
      <w:r w:rsidRPr="00725695">
        <w:rPr>
          <w:position w:val="-28"/>
        </w:rPr>
        <w:object w:dxaOrig="7560" w:dyaOrig="720">
          <v:shape id="_x0000_i1060" type="#_x0000_t75" style="width:378.15pt;height:36.35pt" o:ole="">
            <v:imagedata r:id="rId109" o:title=""/>
          </v:shape>
          <o:OLEObject Type="Embed" ProgID="Equation.DSMT4" ShapeID="_x0000_i1060" DrawAspect="Content" ObjectID="_1526820418" r:id="rId110"/>
        </w:object>
      </w:r>
      <w:r>
        <w:t>с</w:t>
      </w:r>
    </w:p>
    <w:p w:rsidR="008C6CC2" w:rsidRDefault="008C6CC2" w:rsidP="008C6CC2">
      <w:pPr>
        <w:pStyle w:val="a4"/>
      </w:pPr>
      <w:r>
        <w:t>Це забезпечить досить високу частоту та максимальну розрядність ШІМ —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725695">
      <w:pPr>
        <w:pStyle w:val="4"/>
      </w:pPr>
      <w:r>
        <w:t>Отримання результатів вимірювання</w:t>
      </w:r>
    </w:p>
    <w:p w:rsidR="008C6CC2" w:rsidRDefault="008C6CC2" w:rsidP="008C6CC2">
      <w:pPr>
        <w:pStyle w:val="a4"/>
      </w:pPr>
      <w:r>
        <w:t xml:space="preserve">Як відомо мікроконтролер є цифровим пристроєм та зазвичай працює з цифровими сигналами. Проте часто виникає необхідність отримувати </w:t>
      </w:r>
      <w:r w:rsidR="00B5041A">
        <w:t xml:space="preserve">величину </w:t>
      </w:r>
      <w:r>
        <w:t xml:space="preserve">аналогових сигналів. Не зважаючи на те, що існує велика кількість схем та інтегральних рішень аналогово-цифрових перетворювачів (АЦП) фірма </w:t>
      </w:r>
      <w:r w:rsidRPr="00622386">
        <w:rPr>
          <w:lang w:val="en-US"/>
        </w:rPr>
        <w:t>Microchip</w:t>
      </w:r>
      <w:r>
        <w:t xml:space="preserve"> намагається забезпечити якомога більше своїх мікроконтролерів вбудованим модулем АЦП</w:t>
      </w:r>
      <w:r w:rsidR="00B5041A">
        <w:t xml:space="preserve"> (</w:t>
      </w:r>
      <w:r w:rsidR="00B5041A">
        <w:rPr>
          <w:lang w:val="en-US"/>
        </w:rPr>
        <w:t>ADC</w:t>
      </w:r>
      <w:r w:rsidR="00B5041A" w:rsidRPr="00B5041A">
        <w:t xml:space="preserve">, </w:t>
      </w:r>
      <w:r w:rsidR="00B5041A">
        <w:rPr>
          <w:lang w:val="en-US"/>
        </w:rPr>
        <w:t>A</w:t>
      </w:r>
      <w:r w:rsidR="00B5041A" w:rsidRPr="00B5041A">
        <w:rPr>
          <w:lang w:val="en-US"/>
        </w:rPr>
        <w:t>nalog</w:t>
      </w:r>
      <w:r w:rsidR="00B5041A" w:rsidRPr="00B5041A">
        <w:t>-</w:t>
      </w:r>
      <w:r w:rsidR="00B5041A" w:rsidRPr="00B5041A">
        <w:rPr>
          <w:lang w:val="en-US"/>
        </w:rPr>
        <w:t>to</w:t>
      </w:r>
      <w:r w:rsidR="00B5041A" w:rsidRPr="00B5041A">
        <w:t>-</w:t>
      </w:r>
      <w:r w:rsidR="00B5041A">
        <w:rPr>
          <w:lang w:val="en-US"/>
        </w:rPr>
        <w:t>D</w:t>
      </w:r>
      <w:r w:rsidR="00B5041A" w:rsidRPr="00B5041A">
        <w:rPr>
          <w:lang w:val="en-US"/>
        </w:rPr>
        <w:t>igital</w:t>
      </w:r>
      <w:r w:rsidR="00B5041A" w:rsidRPr="00B5041A">
        <w:t xml:space="preserve"> </w:t>
      </w:r>
      <w:r w:rsidR="00B5041A">
        <w:rPr>
          <w:lang w:val="en-US"/>
        </w:rPr>
        <w:t>C</w:t>
      </w:r>
      <w:r w:rsidR="00B5041A" w:rsidRPr="00B5041A">
        <w:rPr>
          <w:lang w:val="en-US"/>
        </w:rPr>
        <w:t>onverter</w:t>
      </w:r>
      <w:r w:rsidR="00B5041A" w:rsidRPr="00B5041A">
        <w:t>)</w:t>
      </w:r>
      <w:r>
        <w:t xml:space="preserve">, навіть найпростіші </w:t>
      </w:r>
      <w:r w:rsidRPr="00896F53">
        <w:t>PIC10</w:t>
      </w:r>
      <w:r>
        <w:t>, що мають всього шість виводів.</w:t>
      </w:r>
    </w:p>
    <w:p w:rsidR="008C6CC2" w:rsidRDefault="008C6CC2" w:rsidP="008C6CC2">
      <w:pPr>
        <w:pStyle w:val="a4"/>
      </w:pPr>
      <w:r>
        <w:t>Обраний мікроконтролер має 13 виводів (</w:t>
      </w:r>
      <w:r>
        <w:rPr>
          <w:lang w:val="en-US"/>
        </w:rPr>
        <w:t>AN</w:t>
      </w:r>
      <w:r w:rsidRPr="00E82D61">
        <w:rPr>
          <w:lang w:val="ru-RU"/>
        </w:rPr>
        <w:t>0–</w:t>
      </w:r>
      <w:r>
        <w:rPr>
          <w:lang w:val="en-US"/>
        </w:rPr>
        <w:t>AN</w:t>
      </w:r>
      <w:r w:rsidRPr="00E82D61">
        <w:rPr>
          <w:lang w:val="ru-RU"/>
        </w:rPr>
        <w:t>12)</w:t>
      </w:r>
      <w:r>
        <w:t xml:space="preserve"> на які можна п</w:t>
      </w:r>
      <w:r w:rsidR="00B5041A">
        <w:t>одавати аналогові сигнали, але</w:t>
      </w:r>
      <w:r>
        <w:t xml:space="preserve"> лише один фізичний модуль АЦП, який підключається до цих виводів за допомогою </w:t>
      </w:r>
      <w:r w:rsidR="00AA44A0">
        <w:t>мультиплексор</w:t>
      </w:r>
      <w:r>
        <w:t>а.</w:t>
      </w:r>
    </w:p>
    <w:p w:rsidR="008C6CC2" w:rsidRPr="00A56AD4" w:rsidRDefault="008C6CC2" w:rsidP="008C6CC2">
      <w:pPr>
        <w:pStyle w:val="a4"/>
      </w:pPr>
      <w:r>
        <w:t xml:space="preserve">Найважливішою характеристикою АЦП є його розрядність, вона показує з яким мінімальним кроком можна вимірювати величину аналогової напруги, </w:t>
      </w:r>
      <w:r w:rsidR="00B5041A">
        <w:t>яку</w:t>
      </w:r>
      <w:r>
        <w:t xml:space="preserve"> можна визначити за наступною формулою:</w:t>
      </w:r>
    </w:p>
    <w:p w:rsidR="008C6CC2" w:rsidRDefault="009A3895" w:rsidP="009A3895">
      <w:pPr>
        <w:pStyle w:val="ab"/>
      </w:pPr>
      <w:r>
        <w:tab/>
      </w:r>
      <w:r w:rsidR="00B5041A" w:rsidRPr="00B5041A">
        <w:rPr>
          <w:position w:val="-26"/>
        </w:rPr>
        <w:object w:dxaOrig="1380" w:dyaOrig="700">
          <v:shape id="_x0000_i1061" type="#_x0000_t75" style="width:69.2pt;height:34.95pt" o:ole="">
            <v:imagedata r:id="rId111" o:title=""/>
          </v:shape>
          <o:OLEObject Type="Embed" ProgID="Equation.DSMT4" ShapeID="_x0000_i1061" DrawAspect="Content" ObjectID="_1526820419" r:id="rId112"/>
        </w:object>
      </w:r>
    </w:p>
    <w:p w:rsidR="008C6CC2" w:rsidRPr="00B5041A" w:rsidRDefault="008C6CC2" w:rsidP="0016715E">
      <w:pPr>
        <w:pStyle w:val="a6"/>
      </w:pPr>
      <w:r>
        <w:t xml:space="preserve">де </w:t>
      </w:r>
      <w:r>
        <w:rPr>
          <w:lang w:val="en-US"/>
        </w:rPr>
        <w:t>U</w:t>
      </w:r>
      <w:r w:rsidR="00B5041A" w:rsidRPr="00B5041A">
        <w:rPr>
          <w:vertAlign w:val="subscript"/>
          <w:lang w:val="en-US"/>
        </w:rPr>
        <w:t>ADC</w:t>
      </w:r>
      <w:r>
        <w:t xml:space="preserve"> — опорна напруга АЦП</w:t>
      </w:r>
      <w:r w:rsidR="00B5041A">
        <w:t>;</w:t>
      </w:r>
    </w:p>
    <w:p w:rsidR="009A3895" w:rsidRDefault="008C6CC2" w:rsidP="0016715E">
      <w:pPr>
        <w:pStyle w:val="a6"/>
      </w:pPr>
      <w:r>
        <w:rPr>
          <w:lang w:val="en-US"/>
        </w:rPr>
        <w:t>Nr</w:t>
      </w:r>
      <w:r>
        <w:t xml:space="preserve"> — кількість розрядів АЦП</w:t>
      </w:r>
      <w:r w:rsidR="009A3895">
        <w:t> </w:t>
      </w:r>
      <w:sdt>
        <w:sdtPr>
          <w:id w:val="11715917"/>
          <w:citation/>
        </w:sdtPr>
        <w:sdtContent>
          <w:fldSimple w:instr=" CITATION АЦП \l 1058 ">
            <w:r w:rsidR="009A3895">
              <w:rPr>
                <w:noProof/>
              </w:rPr>
              <w:t>[21]</w:t>
            </w:r>
          </w:fldSimple>
        </w:sdtContent>
      </w:sdt>
      <w:r w:rsidR="009A3895">
        <w:t>.</w:t>
      </w:r>
    </w:p>
    <w:p w:rsidR="008C6CC2" w:rsidRDefault="002D1463" w:rsidP="008C6CC2">
      <w:pPr>
        <w:pStyle w:val="a4"/>
      </w:pPr>
      <w:r>
        <w:lastRenderedPageBreak/>
        <w:t>М</w:t>
      </w:r>
      <w:r w:rsidR="008C6CC2">
        <w:t>ікроконтролер</w:t>
      </w:r>
      <w:r>
        <w:t xml:space="preserve"> </w:t>
      </w:r>
      <w:r w:rsidR="008C6CC2">
        <w:t>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8C5C7B" w:rsidRDefault="008C6CC2" w:rsidP="008C5C7B">
      <w:pPr>
        <w:pStyle w:val="a4"/>
      </w:pPr>
      <w:r>
        <w:t xml:space="preserve">Роботу модуля АЦП контролюють три восьми розрядні регістри </w:t>
      </w:r>
      <w:r w:rsidRPr="001E6BA4">
        <w:t>ADCON0</w:t>
      </w:r>
      <w:r>
        <w:t>, ADCON1 та ADCON2. Перший дозволяє вмикати модуль та обирати який вивід буде підключено до нього. Другий встановлює джерело напруги та режими роботи виводів (аналоговий чи цифровий). Третій контролює час перетворення та частоту тактів модуля</w:t>
      </w:r>
      <w:r w:rsidR="008C5C7B">
        <w:t> </w:t>
      </w:r>
      <w:sdt>
        <w:sdtPr>
          <w:id w:val="11715918"/>
          <w:citation/>
        </w:sdtPr>
        <w:sdtContent>
          <w:fldSimple w:instr=" CITATION PIC1 \l 1058 ">
            <w:r w:rsidR="008C5C7B">
              <w:rPr>
                <w:noProof/>
              </w:rPr>
              <w:t>[22]</w:t>
            </w:r>
          </w:fldSimple>
        </w:sdtContent>
      </w:sdt>
      <w:r w:rsidR="008C5C7B">
        <w:t>.</w:t>
      </w:r>
    </w:p>
    <w:p w:rsidR="008C6CC2" w:rsidRDefault="008C6CC2" w:rsidP="008C6CC2">
      <w:pPr>
        <w:pStyle w:val="a4"/>
      </w:pPr>
      <w:r>
        <w:t xml:space="preserve">Більшість бітів можна встановити як показано в </w:t>
      </w:r>
      <w:r w:rsidR="002D1463">
        <w:t>документації</w:t>
      </w:r>
      <w:r>
        <w:t>, однак деякі потрібно розглянути детальніше.</w:t>
      </w:r>
    </w:p>
    <w:p w:rsidR="008C6CC2" w:rsidRPr="006424E7" w:rsidRDefault="008C6CC2" w:rsidP="008C6CC2">
      <w:pPr>
        <w:pStyle w:val="a4"/>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w:t>
      </w:r>
      <w:r w:rsidRPr="006424E7">
        <w:t>розмістити (рис</w:t>
      </w:r>
      <w:r w:rsidR="006424E7">
        <w:rPr>
          <w:lang w:val="en-US"/>
        </w:rPr>
        <w:t> </w:t>
      </w:r>
      <w:r w:rsidR="00CF21E4">
        <w:rPr>
          <w:lang w:val="en-US"/>
        </w:rPr>
        <w:fldChar w:fldCharType="begin"/>
      </w:r>
      <w:r w:rsidR="006424E7" w:rsidRPr="006424E7">
        <w:instrText xml:space="preserve"> </w:instrText>
      </w:r>
      <w:r w:rsidR="006424E7">
        <w:rPr>
          <w:lang w:val="en-US"/>
        </w:rPr>
        <w:instrText>REF</w:instrText>
      </w:r>
      <w:r w:rsidR="006424E7" w:rsidRPr="006424E7">
        <w:instrText xml:space="preserve"> </w:instrText>
      </w:r>
      <w:r w:rsidR="006424E7">
        <w:rPr>
          <w:lang w:val="en-US"/>
        </w:rPr>
        <w:instrText>fig</w:instrText>
      </w:r>
      <w:r w:rsidR="006424E7" w:rsidRPr="006424E7">
        <w:instrText>_</w:instrText>
      </w:r>
      <w:r w:rsidR="006424E7">
        <w:rPr>
          <w:lang w:val="en-US"/>
        </w:rPr>
        <w:instrText>sw</w:instrText>
      </w:r>
      <w:r w:rsidR="006424E7" w:rsidRPr="006424E7">
        <w:instrText>_</w:instrText>
      </w:r>
      <w:r w:rsidR="006424E7">
        <w:rPr>
          <w:lang w:val="en-US"/>
        </w:rPr>
        <w:instrText>justifscation</w:instrText>
      </w:r>
      <w:r w:rsidR="006424E7" w:rsidRPr="006424E7">
        <w:instrText xml:space="preserve"> \</w:instrText>
      </w:r>
      <w:r w:rsidR="006424E7">
        <w:rPr>
          <w:lang w:val="en-US"/>
        </w:rPr>
        <w:instrText>h</w:instrText>
      </w:r>
      <w:r w:rsidR="006424E7" w:rsidRPr="006424E7">
        <w:instrText xml:space="preserve"> </w:instrText>
      </w:r>
      <w:r w:rsidR="00CF21E4">
        <w:rPr>
          <w:lang w:val="en-US"/>
        </w:rPr>
      </w:r>
      <w:r w:rsidR="00CF21E4">
        <w:rPr>
          <w:lang w:val="en-US"/>
        </w:rPr>
        <w:fldChar w:fldCharType="separate"/>
      </w:r>
      <w:r w:rsidR="006424E7" w:rsidRPr="006424E7">
        <w:rPr>
          <w:noProof/>
        </w:rPr>
        <w:t>31</w:t>
      </w:r>
      <w:r w:rsidR="00CF21E4">
        <w:rPr>
          <w:lang w:val="en-US"/>
        </w:rPr>
        <w:fldChar w:fldCharType="end"/>
      </w:r>
      <w:r w:rsidRPr="006424E7">
        <w:t>).</w:t>
      </w:r>
    </w:p>
    <w:p w:rsidR="008C6CC2" w:rsidRPr="006424E7" w:rsidRDefault="006424E7" w:rsidP="006424E7">
      <w:pPr>
        <w:pStyle w:val="ad"/>
        <w:rPr>
          <w:lang w:val="uk-UA"/>
        </w:rPr>
      </w:pPr>
      <w:r w:rsidRPr="006424E7">
        <w:rPr>
          <w:noProof/>
        </w:rPr>
        <w:drawing>
          <wp:inline distT="0" distB="0" distL="0" distR="0">
            <wp:extent cx="5582759" cy="1412577"/>
            <wp:effectExtent l="19050" t="0" r="0" b="0"/>
            <wp:docPr id="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3" cstate="print"/>
                    <a:srcRect/>
                    <a:stretch>
                      <a:fillRect/>
                    </a:stretch>
                  </pic:blipFill>
                  <pic:spPr bwMode="auto">
                    <a:xfrm>
                      <a:off x="0" y="0"/>
                      <a:ext cx="5583960" cy="1412881"/>
                    </a:xfrm>
                    <a:prstGeom prst="rect">
                      <a:avLst/>
                    </a:prstGeom>
                    <a:noFill/>
                    <a:ln w="9525">
                      <a:noFill/>
                      <a:miter lim="800000"/>
                      <a:headEnd/>
                      <a:tailEnd/>
                    </a:ln>
                  </pic:spPr>
                </pic:pic>
              </a:graphicData>
            </a:graphic>
          </wp:inline>
        </w:drawing>
      </w:r>
      <w:r w:rsidRPr="006424E7">
        <w:rPr>
          <w:lang w:val="uk-UA"/>
        </w:rPr>
        <w:br/>
        <w:t>Р</w:t>
      </w:r>
      <w:r w:rsidR="008C6CC2" w:rsidRPr="006424E7">
        <w:rPr>
          <w:lang w:val="uk-UA"/>
        </w:rPr>
        <w:t>исунок</w:t>
      </w:r>
      <w:r w:rsidRPr="006424E7">
        <w:rPr>
          <w:lang w:val="uk-UA"/>
        </w:rPr>
        <w:t xml:space="preserve"> </w:t>
      </w:r>
      <w:bookmarkStart w:id="58" w:name="fig_sw_justifscation"/>
      <w:r w:rsidR="00CF21E4" w:rsidRPr="006424E7">
        <w:rPr>
          <w:lang w:val="uk-UA"/>
        </w:rPr>
        <w:fldChar w:fldCharType="begin"/>
      </w:r>
      <w:r w:rsidRPr="006424E7">
        <w:rPr>
          <w:lang w:val="uk-UA"/>
        </w:rPr>
        <w:instrText xml:space="preserve"> SEQ Рисунок \* ARABIC </w:instrText>
      </w:r>
      <w:r w:rsidR="00CF21E4" w:rsidRPr="006424E7">
        <w:rPr>
          <w:lang w:val="uk-UA"/>
        </w:rPr>
        <w:fldChar w:fldCharType="separate"/>
      </w:r>
      <w:r w:rsidRPr="006424E7">
        <w:rPr>
          <w:noProof/>
          <w:lang w:val="uk-UA"/>
        </w:rPr>
        <w:t>31</w:t>
      </w:r>
      <w:r w:rsidR="00CF21E4" w:rsidRPr="006424E7">
        <w:rPr>
          <w:lang w:val="uk-UA"/>
        </w:rPr>
        <w:fldChar w:fldCharType="end"/>
      </w:r>
      <w:bookmarkEnd w:id="58"/>
      <w:r w:rsidRPr="006424E7">
        <w:rPr>
          <w:lang w:val="uk-UA"/>
        </w:rPr>
        <w:t xml:space="preserve"> — Вирівнювання результатів</w:t>
      </w:r>
    </w:p>
    <w:p w:rsidR="008C6CC2" w:rsidRPr="00FB6C91" w:rsidRDefault="008C6CC2" w:rsidP="008C6CC2">
      <w:pPr>
        <w:pStyle w:val="a4"/>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4"/>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мікроконтролер може виконувати інші дії, а коли перетворення буде </w:t>
      </w:r>
      <w:r>
        <w:lastRenderedPageBreak/>
        <w:t xml:space="preserve">завершено буде викликано переривання. Тож при ініціалізації модуля 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4"/>
      </w:pPr>
      <w:r>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4"/>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6424E7">
      <w:pPr>
        <w:pStyle w:val="4"/>
      </w:pPr>
      <w:r>
        <w:t>Загальний алгоритм роботи мікроконтролера</w:t>
      </w:r>
    </w:p>
    <w:p w:rsidR="008C6CC2" w:rsidRDefault="008C6CC2" w:rsidP="008C6CC2">
      <w:pPr>
        <w:pStyle w:val="a4"/>
      </w:pPr>
      <w:r>
        <w:t xml:space="preserve">Вище було описано налаштування та принципи роботи кожної необхідної частини окремо. </w:t>
      </w:r>
      <w:r w:rsidR="0016715E">
        <w:t xml:space="preserve">Далі </w:t>
      </w:r>
      <w:r>
        <w:t>буде показано як вони взаємодіють в процесі вимірювання.</w:t>
      </w:r>
    </w:p>
    <w:p w:rsidR="008C6CC2" w:rsidRDefault="008C6CC2" w:rsidP="008C6CC2">
      <w:pPr>
        <w:pStyle w:val="a4"/>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4"/>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w:t>
      </w:r>
      <w:r w:rsidR="0016715E">
        <w:t>зворотного</w:t>
      </w:r>
      <w:r>
        <w:t xml:space="preserve"> зв’язку. Через резистивний дільник воно подається на вивід </w:t>
      </w:r>
      <w:r>
        <w:rPr>
          <w:lang w:val="en-US"/>
        </w:rPr>
        <w:t>AN</w:t>
      </w:r>
      <w:r w:rsidRPr="00E026FC">
        <w:rPr>
          <w:lang w:val="ru-RU"/>
        </w:rPr>
        <w:t>1</w:t>
      </w:r>
      <w:r>
        <w:t xml:space="preserve">. Коли значення напруги між двома запусками АЦП буде менше ніж задана похибка — вважається, що напруга </w:t>
      </w:r>
      <w:r w:rsidR="0016715E">
        <w:t>встановлена</w:t>
      </w:r>
      <w:r>
        <w:t xml:space="preserve"> </w:t>
      </w:r>
      <w:r w:rsidR="0016715E">
        <w:t>і</w:t>
      </w:r>
      <w:r>
        <w:t xml:space="preserve">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4"/>
      </w:pPr>
      <w:r>
        <w:t xml:space="preserve">Кожна характеристика це досить великий об’єм даних. Максимальна розрядність ШІМ генератора 10, тобто можна отримати 1024 значення напруги. Розрядність керованого джерела струму 8, тобто 256 значень. Отже </w:t>
      </w:r>
      <w:r w:rsidR="0016715E">
        <w:t>результуюча</w:t>
      </w:r>
      <w:r>
        <w:t xml:space="preserve"> може містити</w:t>
      </w:r>
      <w:r w:rsidR="0016715E">
        <w:t>:</w:t>
      </w:r>
    </w:p>
    <w:p w:rsidR="0016715E" w:rsidRDefault="00CB6910" w:rsidP="00CB6910">
      <w:pPr>
        <w:pStyle w:val="ab"/>
      </w:pPr>
      <w:r>
        <w:lastRenderedPageBreak/>
        <w:tab/>
      </w:r>
      <w:r w:rsidR="0016715E" w:rsidRPr="0016715E">
        <w:rPr>
          <w:position w:val="-12"/>
        </w:rPr>
        <w:object w:dxaOrig="4420" w:dyaOrig="440">
          <v:shape id="_x0000_i1062" type="#_x0000_t75" style="width:220.9pt;height:21.65pt" o:ole="">
            <v:imagedata r:id="rId114" o:title=""/>
          </v:shape>
          <o:OLEObject Type="Embed" ProgID="Equation.DSMT4" ShapeID="_x0000_i1062" DrawAspect="Content" ObjectID="_1526820420" r:id="rId115"/>
        </w:object>
      </w:r>
      <w:r w:rsidR="0016715E">
        <w:t>точок</w:t>
      </w:r>
    </w:p>
    <w:p w:rsidR="0016715E" w:rsidRDefault="0016715E" w:rsidP="0016715E">
      <w:pPr>
        <w:pStyle w:val="a6"/>
      </w:pPr>
      <w:r>
        <w:t xml:space="preserve">де </w:t>
      </w:r>
      <w:r>
        <w:rPr>
          <w:lang w:val="en-US"/>
        </w:rPr>
        <w:t>N</w:t>
      </w:r>
      <w:r w:rsidRPr="0016715E">
        <w:rPr>
          <w:vertAlign w:val="subscript"/>
          <w:lang w:val="en-US"/>
        </w:rPr>
        <w:t>PWM</w:t>
      </w:r>
      <w:r w:rsidRPr="0016715E">
        <w:t xml:space="preserve"> — </w:t>
      </w:r>
      <w:r>
        <w:t>розрядність ШІМ;</w:t>
      </w:r>
    </w:p>
    <w:p w:rsidR="0016715E" w:rsidRPr="0016715E" w:rsidRDefault="0016715E" w:rsidP="0016715E">
      <w:pPr>
        <w:pStyle w:val="a6"/>
      </w:pPr>
      <w:r>
        <w:rPr>
          <w:lang w:val="en-US"/>
        </w:rPr>
        <w:t>N</w:t>
      </w:r>
      <w:r w:rsidRPr="0016715E">
        <w:rPr>
          <w:vertAlign w:val="subscript"/>
        </w:rPr>
        <w:t xml:space="preserve">КДС </w:t>
      </w:r>
      <w:r>
        <w:t>— розрядність керованого джерела струруму.</w:t>
      </w:r>
    </w:p>
    <w:p w:rsidR="008C6CC2" w:rsidRDefault="008C6CC2" w:rsidP="008C6CC2">
      <w:pPr>
        <w:pStyle w:val="a4"/>
      </w:pPr>
      <w:r>
        <w:t xml:space="preserve">Кожна точка представлена числом з плаваючою комою з одинарною </w:t>
      </w:r>
      <w:r w:rsidR="0016715E">
        <w:t>точністю</w:t>
      </w:r>
      <w:r>
        <w:t>, тобто 4 байти на точку. Отже в результаті</w:t>
      </w:r>
      <w:r w:rsidR="0016715E">
        <w:t xml:space="preserve"> вся характеристика займатиме</w:t>
      </w:r>
      <w:r>
        <w:t>:</w:t>
      </w:r>
    </w:p>
    <w:p w:rsidR="00F35138" w:rsidRDefault="00750091" w:rsidP="00750091">
      <w:pPr>
        <w:pStyle w:val="ab"/>
      </w:pPr>
      <w:r>
        <w:tab/>
      </w:r>
      <w:r w:rsidRPr="00750091">
        <w:rPr>
          <w:position w:val="-16"/>
        </w:rPr>
        <w:object w:dxaOrig="4280" w:dyaOrig="420">
          <v:shape id="_x0000_i1063" type="#_x0000_t75" style="width:213.9pt;height:20.95pt" o:ole="">
            <v:imagedata r:id="rId116" o:title=""/>
          </v:shape>
          <o:OLEObject Type="Embed" ProgID="Equation.DSMT4" ShapeID="_x0000_i1063" DrawAspect="Content" ObjectID="_1526820421" r:id="rId117"/>
        </w:object>
      </w:r>
      <w:r>
        <w:t>байт</w:t>
      </w:r>
    </w:p>
    <w:p w:rsidR="008C6CC2" w:rsidRDefault="00750091" w:rsidP="008C6CC2">
      <w:pPr>
        <w:pStyle w:val="a4"/>
      </w:pPr>
      <w:r>
        <w:t>Тобто в найгіршому випадку повний результат вимірювання потребує більше 1 МБ пам’яті, тоді як о</w:t>
      </w:r>
      <w:r w:rsidR="008C6CC2">
        <w:t xml:space="preserve">брана модель </w:t>
      </w:r>
      <w:r>
        <w:t xml:space="preserve">мікроконтролера має всього </w:t>
      </w:r>
      <w:r w:rsidRPr="00750091">
        <w:t>2048</w:t>
      </w:r>
      <w:r>
        <w:t> </w:t>
      </w:r>
      <w:r w:rsidR="008C6CC2" w:rsidRPr="00750091">
        <w:t>байт</w:t>
      </w:r>
      <w:r w:rsidR="008C6CC2">
        <w:t xml:space="preserve"> пам’яті даних, </w:t>
      </w:r>
      <w:r>
        <w:t>а отже збереження повного результату є</w:t>
      </w:r>
      <w:r w:rsidR="008C6CC2">
        <w:t xml:space="preserve"> неможливим. </w:t>
      </w:r>
      <w:r>
        <w:t>З огляду на це в</w:t>
      </w:r>
      <w:r w:rsidR="008C6CC2">
        <w:t xml:space="preserve">сі виміряні дані потрібно одразу ж </w:t>
      </w:r>
      <w:r>
        <w:t>передавати</w:t>
      </w:r>
      <w:r w:rsidR="008C6CC2">
        <w:t xml:space="preserve"> на ПК. Це можливо зважаючи на те, що всі використовувані модулі (таймери, АЦП та ШІМ) працюють у фоновому режимі</w:t>
      </w:r>
      <w:r>
        <w:t>, а</w:t>
      </w:r>
      <w:r w:rsidR="008C6CC2">
        <w:t xml:space="preserve"> мікроконтролер може виконувати передачу на ПК між перериваннями.</w:t>
      </w:r>
    </w:p>
    <w:p w:rsidR="008C6CC2" w:rsidRDefault="008C6CC2" w:rsidP="008C6CC2">
      <w:pPr>
        <w:pStyle w:val="a4"/>
      </w:pPr>
      <w:r>
        <w:t>Слід зазначити, що прийом та передача інформації на ПК має обмеження в часі. Тому</w:t>
      </w:r>
      <w:r w:rsidR="00750091">
        <w:t>, щоб уникнути переривання передачі даних,</w:t>
      </w:r>
      <w:r>
        <w:t xml:space="preserve"> перед початком передачі потрібно </w:t>
      </w:r>
      <w:r w:rsidR="00750091">
        <w:t>відключити</w:t>
      </w:r>
      <w:r>
        <w:t xml:space="preserve"> переривання</w:t>
      </w:r>
      <w:r w:rsidR="00750091">
        <w:t xml:space="preserve"> на глобальному рівні</w:t>
      </w:r>
      <w:r>
        <w:t xml:space="preserve"> (INTCON.</w:t>
      </w:r>
      <w:r w:rsidRPr="006B34FB">
        <w:t>GIE</w:t>
      </w:r>
      <w:r>
        <w:t> = 0), а після завершення</w:t>
      </w:r>
      <w:r w:rsidR="00750091">
        <w:t xml:space="preserve"> знову дозволити</w:t>
      </w:r>
      <w:r>
        <w:t>.</w:t>
      </w:r>
    </w:p>
    <w:p w:rsidR="008C6CC2" w:rsidRDefault="008C6CC2" w:rsidP="008C6CC2">
      <w:pPr>
        <w:pStyle w:val="a4"/>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4"/>
      </w:pPr>
      <w:r>
        <w:t>Для індикації стану приладу використано світлодіод, що буде блимати ти на протязі всього циклу вимірювань. Для цього використано апаратний таймер 0 мікроконтролера.</w:t>
      </w:r>
    </w:p>
    <w:p w:rsidR="008C6CC2" w:rsidRPr="001F797C" w:rsidRDefault="008C6CC2" w:rsidP="008C6CC2">
      <w:pPr>
        <w:pStyle w:val="3"/>
        <w:rPr>
          <w:lang w:val="uk-UA"/>
        </w:rPr>
      </w:pPr>
      <w:r w:rsidRPr="001F797C">
        <w:rPr>
          <w:lang w:val="uk-UA"/>
        </w:rPr>
        <w:t>Розробка драйвера</w:t>
      </w:r>
    </w:p>
    <w:p w:rsidR="008C6CC2" w:rsidRPr="00D83B20" w:rsidRDefault="008C6CC2" w:rsidP="008C6CC2">
      <w:pPr>
        <w:pStyle w:val="a4"/>
      </w:pPr>
      <w:r w:rsidRPr="00293CB7">
        <w:t xml:space="preserve">Для взаємодії з апаратною частиною системи необхідно спеціальне програмне забезпечення — драйвер. Який візьме на себе функції передачі </w:t>
      </w:r>
      <w:r w:rsidRPr="00293CB7">
        <w:lastRenderedPageBreak/>
        <w:t>сигналів керування та отримання результатів вимірювань.</w:t>
      </w:r>
      <w:r w:rsidR="00D83B20" w:rsidRPr="00D83B20">
        <w:t xml:space="preserve"> </w:t>
      </w:r>
      <w:r w:rsidR="00D83B20">
        <w:t>Згідно структурної схеми (рис </w:t>
      </w:r>
      <w:r w:rsidR="00D83B20">
        <w:fldChar w:fldCharType="begin"/>
      </w:r>
      <w:r w:rsidR="00D83B20">
        <w:instrText xml:space="preserve"> REF fig_hw_struct \h </w:instrText>
      </w:r>
      <w:r w:rsidR="00D83B20">
        <w:fldChar w:fldCharType="separate"/>
      </w:r>
      <w:r w:rsidR="00D83B20" w:rsidRPr="00D83B20">
        <w:rPr>
          <w:noProof/>
        </w:rPr>
        <w:t>18</w:t>
      </w:r>
      <w:r w:rsidR="00D83B20">
        <w:fldChar w:fldCharType="end"/>
      </w:r>
      <w:r w:rsidR="00D83B20">
        <w:t>) це — драйвер шини (ДШ).</w:t>
      </w:r>
    </w:p>
    <w:p w:rsidR="008C6CC2" w:rsidRPr="00F72C67" w:rsidRDefault="008C6CC2" w:rsidP="002B6CD5">
      <w:pPr>
        <w:pStyle w:val="a4"/>
      </w:pPr>
      <w:r>
        <w:t xml:space="preserve">Драйвери взаємодіють </w:t>
      </w:r>
      <w:r w:rsidR="008D483F">
        <w:t>з</w:t>
      </w:r>
      <w:r>
        <w:t xml:space="preserve"> досить примітивними пристроями, що</w:t>
      </w:r>
      <w:r w:rsidR="008D483F">
        <w:t>, зазвичай,</w:t>
      </w:r>
      <w:r w:rsidR="002B6CD5">
        <w:t xml:space="preserve"> керуються мікроконтролерами.</w:t>
      </w:r>
      <w:r>
        <w:t xml:space="preserve"> </w:t>
      </w:r>
      <w:r w:rsidR="002B6CD5">
        <w:t>В</w:t>
      </w:r>
      <w:r>
        <w:t xml:space="preserve"> </w:t>
      </w:r>
      <w:r w:rsidR="002B6CD5">
        <w:t xml:space="preserve">таких </w:t>
      </w:r>
      <w:r w:rsidR="000B5E63">
        <w:t>пристроях</w:t>
      </w:r>
      <w:r>
        <w:t xml:space="preserve"> може</w:t>
      </w:r>
      <w:r w:rsidR="00B046E6">
        <w:t xml:space="preserve"> бути досить</w:t>
      </w:r>
      <w:r w:rsidR="008D483F">
        <w:t xml:space="preserve"> не типова організація пам’яті</w:t>
      </w:r>
      <w:r>
        <w:t xml:space="preserve">. </w:t>
      </w:r>
      <w:r w:rsidR="00B737AE">
        <w:t xml:space="preserve">В цьому випадку основна функція драйвера полягає у тому, щоб </w:t>
      </w:r>
      <w:r w:rsidR="00197587">
        <w:t>конвертувати дані з формату ПК у формат мікроконтролера і навпаки.</w:t>
      </w:r>
      <w:r w:rsidR="002B6CD5">
        <w:t xml:space="preserve"> </w:t>
      </w:r>
      <w:r w:rsidR="00197587">
        <w:t>Тому</w:t>
      </w:r>
      <w:r>
        <w:t xml:space="preserve"> для написання драйверів </w:t>
      </w:r>
      <w:r w:rsidR="002B6CD5">
        <w:t xml:space="preserve">необхідно </w:t>
      </w:r>
      <w:r>
        <w:t>використовувати мову</w:t>
      </w:r>
      <w:r w:rsidR="002B6CD5">
        <w:t>, з одного боку,</w:t>
      </w:r>
      <w:r>
        <w:t xml:space="preserve"> </w:t>
      </w:r>
      <w:r w:rsidR="002B6CD5">
        <w:t xml:space="preserve">достатньо </w:t>
      </w:r>
      <w:r>
        <w:t xml:space="preserve">низького рівня, </w:t>
      </w:r>
      <w:r w:rsidR="002B6CD5">
        <w:t>щоб мати</w:t>
      </w:r>
      <w:r>
        <w:t xml:space="preserve"> </w:t>
      </w:r>
      <w:r w:rsidR="002B6CD5">
        <w:t>можливість</w:t>
      </w:r>
      <w:r w:rsidR="00B737AE">
        <w:t xml:space="preserve"> прямого</w:t>
      </w:r>
      <w:r w:rsidR="002B6CD5">
        <w:t xml:space="preserve"> </w:t>
      </w:r>
      <w:r w:rsidR="00B737AE">
        <w:t>доступу до пам’яті</w:t>
      </w:r>
      <w:r w:rsidR="002B6CD5">
        <w:t>, а з іншого — достатньо високого, щоб не створювати труднощі при розробці</w:t>
      </w:r>
      <w:r>
        <w:t xml:space="preserve">. Саме такою мовою є </w:t>
      </w:r>
      <w:r>
        <w:rPr>
          <w:lang w:val="en-US"/>
        </w:rPr>
        <w:t>C</w:t>
      </w:r>
      <w:r w:rsidRPr="00F72C67">
        <w:rPr>
          <w:lang w:val="ru-RU"/>
        </w:rPr>
        <w:t>++</w:t>
      </w:r>
      <w:r>
        <w:t>.</w:t>
      </w:r>
    </w:p>
    <w:p w:rsidR="00B958F5" w:rsidRDefault="00B958F5" w:rsidP="00B958F5">
      <w:pPr>
        <w:pStyle w:val="a4"/>
      </w:pPr>
      <w:r>
        <w:t xml:space="preserve">Як було зазначено зі сторони мікроконтролера </w:t>
      </w:r>
      <w:r w:rsidR="00622F57">
        <w:t xml:space="preserve">передачу даних виконує вбудований </w:t>
      </w:r>
      <w:r w:rsidR="00622F57">
        <w:rPr>
          <w:lang w:val="en-US"/>
        </w:rPr>
        <w:t>USB</w:t>
      </w:r>
      <w:r w:rsidR="00622F57">
        <w:t>-модуль. Проте</w:t>
      </w:r>
      <w:r w:rsidR="000B5E63">
        <w:t>,</w:t>
      </w:r>
      <w:r w:rsidR="00622F57">
        <w:t xml:space="preserve"> протокол </w:t>
      </w:r>
      <w:r w:rsidR="00622F57">
        <w:rPr>
          <w:lang w:val="en-US"/>
        </w:rPr>
        <w:t>USB</w:t>
      </w:r>
      <w:r w:rsidR="00622F57">
        <w:t xml:space="preserve"> досить складний і навіть з урахуванням його підтримки на апаратному рівні розробка драйвера «з нуля» потребує багато часу та ресурсів.</w:t>
      </w:r>
      <w:r>
        <w:t xml:space="preserve"> Тому для полегшення розробки було </w:t>
      </w:r>
      <w:r w:rsidR="00640BC3">
        <w:t>використано</w:t>
      </w:r>
      <w:r>
        <w:t xml:space="preserve"> вихідні коди універсального драйвера фірми </w:t>
      </w:r>
      <w:r w:rsidRPr="009344AD">
        <w:rPr>
          <w:lang w:val="en-US"/>
        </w:rPr>
        <w:t>Microchip</w:t>
      </w:r>
      <w:r>
        <w:t xml:space="preserve"> для операційної системи </w:t>
      </w:r>
      <w:r w:rsidRPr="001413F9">
        <w:t>Windows</w:t>
      </w:r>
      <w:r>
        <w:t xml:space="preserve"> (</w:t>
      </w:r>
      <w:r w:rsidRPr="009344AD">
        <w:rPr>
          <w:lang w:val="en-US"/>
        </w:rPr>
        <w:t>Microchip General Purpose USB Windows</w:t>
      </w:r>
      <w:r w:rsidR="009344AD" w:rsidRPr="009344AD">
        <w:rPr>
          <w:lang w:val="en-US"/>
        </w:rPr>
        <w:t xml:space="preserve"> Driver</w:t>
      </w:r>
      <w:r>
        <w:t>).</w:t>
      </w:r>
    </w:p>
    <w:p w:rsidR="009A1DA6" w:rsidRDefault="009A1DA6" w:rsidP="009A1DA6">
      <w:pPr>
        <w:pStyle w:val="a4"/>
      </w:pPr>
      <w:r>
        <w:t xml:space="preserve">Організація програмної взаємодії з драйвером відбувається за допомогою </w:t>
      </w:r>
      <w:r>
        <w:rPr>
          <w:lang w:val="en-US"/>
        </w:rPr>
        <w:t>DLL</w:t>
      </w:r>
      <w:r>
        <w:t xml:space="preserve"> бібліотеки, в якій реалізовано функції для з’єднання з пристроєм, прийому і передачі даних та закриття з’єднання.</w:t>
      </w:r>
    </w:p>
    <w:p w:rsidR="00B958F5" w:rsidRPr="00D922A3" w:rsidRDefault="00342C9C" w:rsidP="00342C9C">
      <w:pPr>
        <w:pStyle w:val="a4"/>
      </w:pPr>
      <w:r>
        <w:t>Однак ця</w:t>
      </w:r>
      <w:r w:rsidR="00B958F5">
        <w:t xml:space="preserve"> бібліотека </w:t>
      </w:r>
      <w:r>
        <w:t xml:space="preserve">є лише посередником, що спрощує взаємодію з системним драйвером, який і виконує </w:t>
      </w:r>
      <w:r w:rsidR="000B5E63">
        <w:t xml:space="preserve">безпосередню </w:t>
      </w:r>
      <w:r>
        <w:t xml:space="preserve">передачу даних. </w:t>
      </w:r>
      <w:r w:rsidR="00B958F5">
        <w:t>Щоб успішно встановити з’єднання з пристроєм</w:t>
      </w:r>
      <w:r>
        <w:t>,</w:t>
      </w:r>
      <w:r w:rsidR="00B958F5">
        <w:t xml:space="preserve"> при першому підключенні</w:t>
      </w:r>
      <w:r>
        <w:t>,</w:t>
      </w:r>
      <w:r w:rsidR="00B958F5">
        <w:t xml:space="preserve"> коли операційна система запитає драйвер необхідно вказати шлях саме до </w:t>
      </w:r>
      <w:r w:rsidR="000B5E63">
        <w:t>нього</w:t>
      </w:r>
      <w:r w:rsidR="00B958F5">
        <w:t>.</w:t>
      </w:r>
    </w:p>
    <w:p w:rsidR="008C6CC2" w:rsidRPr="00293CB7" w:rsidRDefault="008C6CC2" w:rsidP="008C6CC2">
      <w:pPr>
        <w:pStyle w:val="a4"/>
      </w:pPr>
      <w:r w:rsidRPr="00293CB7">
        <w:t>З огляду н</w:t>
      </w:r>
      <w:r w:rsidR="000B5E63">
        <w:t>а</w:t>
      </w:r>
      <w:r w:rsidRPr="00293CB7">
        <w:t xml:space="preserve"> те, що</w:t>
      </w:r>
      <w:r w:rsidR="00256027">
        <w:t xml:space="preserve"> універсальний драйвер </w:t>
      </w:r>
      <w:r w:rsidR="00256027" w:rsidRPr="009344AD">
        <w:rPr>
          <w:lang w:val="en-US"/>
        </w:rPr>
        <w:t>Microchip</w:t>
      </w:r>
      <w:r w:rsidR="00256027">
        <w:t xml:space="preserve"> призначений для використання лише з операційною системою </w:t>
      </w:r>
      <w:r w:rsidR="00256027" w:rsidRPr="00293CB7">
        <w:t>Windows</w:t>
      </w:r>
      <w:r w:rsidR="005E4797">
        <w:t xml:space="preserve">, </w:t>
      </w:r>
      <w:r w:rsidRPr="00293CB7">
        <w:t xml:space="preserve">а </w:t>
      </w:r>
      <w:r w:rsidR="005E4797">
        <w:t xml:space="preserve">розробка </w:t>
      </w:r>
      <w:r w:rsidRPr="00293CB7">
        <w:t xml:space="preserve">драйверів </w:t>
      </w:r>
      <w:r w:rsidR="000B5E63">
        <w:t xml:space="preserve">часто </w:t>
      </w:r>
      <w:r w:rsidRPr="00293CB7">
        <w:t>потребує</w:t>
      </w:r>
      <w:r w:rsidR="005E4797">
        <w:t xml:space="preserve"> тісної</w:t>
      </w:r>
      <w:r w:rsidRPr="00293CB7">
        <w:t xml:space="preserve"> взаємодії з операційною системою на низькому рівні</w:t>
      </w:r>
      <w:r w:rsidR="005E4797">
        <w:t xml:space="preserve"> то</w:t>
      </w:r>
      <w:r w:rsidRPr="00293CB7">
        <w:t xml:space="preserve"> інші операційні системи, для керування приладом, не розглядались. </w:t>
      </w:r>
      <w:r w:rsidR="000B5E63">
        <w:t>Очевидно, що</w:t>
      </w:r>
      <w:r w:rsidRPr="00293CB7">
        <w:t xml:space="preserve"> для розробки драйвера </w:t>
      </w:r>
      <w:r w:rsidR="005E4797">
        <w:t>приладу</w:t>
      </w:r>
      <w:r w:rsidRPr="00293CB7">
        <w:t xml:space="preserve"> доречно використати </w:t>
      </w:r>
      <w:r w:rsidRPr="00293CB7">
        <w:lastRenderedPageBreak/>
        <w:t xml:space="preserve">середовище від того ж виробника що і операційна система — </w:t>
      </w:r>
      <w:r w:rsidRPr="005E4797">
        <w:rPr>
          <w:lang w:val="en-US"/>
        </w:rPr>
        <w:t>Microsoft</w:t>
      </w:r>
      <w:r w:rsidRPr="000B5E63">
        <w:rPr>
          <w:lang w:val="ru-RU"/>
        </w:rPr>
        <w:t xml:space="preserve"> </w:t>
      </w:r>
      <w:r w:rsidRPr="005E4797">
        <w:rPr>
          <w:lang w:val="en-US"/>
        </w:rPr>
        <w:t>Visual</w:t>
      </w:r>
      <w:r w:rsidRPr="000B5E63">
        <w:rPr>
          <w:lang w:val="ru-RU"/>
        </w:rPr>
        <w:t xml:space="preserve"> </w:t>
      </w:r>
      <w:r w:rsidRPr="005E4797">
        <w:rPr>
          <w:lang w:val="en-US"/>
        </w:rPr>
        <w:t>Studio</w:t>
      </w:r>
      <w:r w:rsidRPr="00293CB7">
        <w:t>.</w:t>
      </w:r>
    </w:p>
    <w:p w:rsidR="00D34370" w:rsidRDefault="000B5E63" w:rsidP="000B5E63">
      <w:pPr>
        <w:pStyle w:val="4"/>
      </w:pPr>
      <w:r>
        <w:t>Створення і використання бібліотек</w:t>
      </w:r>
    </w:p>
    <w:p w:rsidR="00256027" w:rsidRDefault="00256027" w:rsidP="00646AA8">
      <w:pPr>
        <w:pStyle w:val="a4"/>
      </w:pPr>
      <w:r>
        <w:t xml:space="preserve">Як було </w:t>
      </w:r>
      <w:r w:rsidR="00BE1211">
        <w:t>зазначено</w:t>
      </w:r>
      <w:r>
        <w:t xml:space="preserve"> використання універсального драйвера відбувається через</w:t>
      </w:r>
      <w:r w:rsidR="00BE1211">
        <w:t xml:space="preserve"> за допомогою </w:t>
      </w:r>
      <w:r w:rsidR="00BE1211">
        <w:rPr>
          <w:lang w:val="en-US"/>
        </w:rPr>
        <w:t>DLL</w:t>
      </w:r>
      <w:r>
        <w:t xml:space="preserve"> бібліотек</w:t>
      </w:r>
      <w:r w:rsidR="00BE1211">
        <w:t>и. Драйвер системи також планується організувати у вигляді бібліотеки. Це</w:t>
      </w:r>
      <w:r w:rsidR="00794EDA">
        <w:t>, згідно принципу модульності,</w:t>
      </w:r>
      <w:r w:rsidR="00BE1211">
        <w:t xml:space="preserve"> дозволить логічно відділити </w:t>
      </w:r>
      <w:r w:rsidR="00794EDA">
        <w:t xml:space="preserve">програму виводу тривимірної графіки </w:t>
      </w:r>
      <w:r w:rsidR="00646AA8">
        <w:t xml:space="preserve">від </w:t>
      </w:r>
      <w:r w:rsidR="00794EDA">
        <w:t>під</w:t>
      </w:r>
      <w:r w:rsidR="00646AA8">
        <w:t xml:space="preserve">системи керування приладом і </w:t>
      </w:r>
      <w:r w:rsidR="00BE1211">
        <w:t xml:space="preserve">полегшить майбутнє використання </w:t>
      </w:r>
      <w:r w:rsidR="00646AA8">
        <w:t>останньої</w:t>
      </w:r>
      <w:r w:rsidR="00BE1211">
        <w:t xml:space="preserve"> для інших цілей</w:t>
      </w:r>
      <w:r>
        <w:t xml:space="preserve">. </w:t>
      </w:r>
      <w:r w:rsidR="00794EDA">
        <w:t xml:space="preserve">Таким чином драйвер та апаратна частина стануть лише джерелом даних для підсистеми відображення. А її саму можна використовувати окремо, для виводу збережених раніше даних. </w:t>
      </w:r>
      <w:r>
        <w:t xml:space="preserve">Тому </w:t>
      </w:r>
      <w:r w:rsidR="00794EDA">
        <w:t xml:space="preserve">робота з </w:t>
      </w:r>
      <w:r w:rsidR="00794EDA">
        <w:rPr>
          <w:lang w:val="en-US"/>
        </w:rPr>
        <w:t>DLL</w:t>
      </w:r>
      <w:r w:rsidR="00794EDA">
        <w:t xml:space="preserve"> бібліотеками є дуже важливою і її </w:t>
      </w:r>
      <w:r>
        <w:t>потрібно</w:t>
      </w:r>
      <w:r w:rsidR="00646AA8">
        <w:t xml:space="preserve"> </w:t>
      </w:r>
      <w:r w:rsidR="00794EDA">
        <w:t xml:space="preserve">розглянути </w:t>
      </w:r>
      <w:r w:rsidR="00646AA8">
        <w:t>детальніше</w:t>
      </w:r>
      <w:r>
        <w:t>.</w:t>
      </w:r>
    </w:p>
    <w:p w:rsidR="008C6CC2" w:rsidRDefault="008F1271" w:rsidP="008C6CC2">
      <w:pPr>
        <w:pStyle w:val="a4"/>
      </w:pPr>
      <w:r>
        <w:t>Зазвичай розділення програмного коду на бібліотеки потрібно для забезпечення п</w:t>
      </w:r>
      <w:r w:rsidR="008C6CC2">
        <w:t>ринцип</w:t>
      </w:r>
      <w:r>
        <w:t>у</w:t>
      </w:r>
      <w:r w:rsidR="008C6CC2">
        <w:t xml:space="preserve"> модульності</w:t>
      </w:r>
      <w:r>
        <w:t>. Він</w:t>
      </w:r>
      <w:r w:rsidR="008C6CC2">
        <w:t xml:space="preserve"> зобов’язує організовувати програми як сукупність невеликих незалежних блоків, які називаються модулями, структура і поведінка яких підкоряються певним правилам. Використання модульного програмування дозволяє спростити тестування програми і виявлення помилок. Апаратно-залежні частини можуть бути жорстко відділені від інших частин, що покращує мобільність створюваних програм.</w:t>
      </w:r>
    </w:p>
    <w:p w:rsidR="008E09DB" w:rsidRDefault="008C6CC2" w:rsidP="008C6CC2">
      <w:pPr>
        <w:pStyle w:val="a4"/>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008E09DB">
        <w:t> </w:t>
      </w:r>
      <w:sdt>
        <w:sdtPr>
          <w:id w:val="10256876"/>
          <w:citation/>
        </w:sdtPr>
        <w:sdtContent>
          <w:fldSimple w:instr=" CITATION Мод \l 1058 ">
            <w:r w:rsidR="008E09DB">
              <w:rPr>
                <w:noProof/>
              </w:rPr>
              <w:t>[23]</w:t>
            </w:r>
          </w:fldSimple>
        </w:sdtContent>
      </w:sdt>
      <w:r w:rsidR="008E09DB">
        <w:t>.</w:t>
      </w:r>
    </w:p>
    <w:p w:rsidR="008C6CC2" w:rsidRPr="00B372C2" w:rsidRDefault="008C6CC2" w:rsidP="008C6CC2">
      <w:pPr>
        <w:pStyle w:val="a4"/>
      </w:pPr>
      <w:r>
        <w:t>Створення бібліотеки динамічного зв’язування (</w:t>
      </w:r>
      <w:r w:rsidRPr="008E09DB">
        <w:rPr>
          <w:lang w:val="en-US"/>
        </w:rPr>
        <w:t>Dynamic Link Library</w:t>
      </w:r>
      <w:r w:rsidRPr="00B372C2">
        <w:t xml:space="preserve">, </w:t>
      </w:r>
      <w:r>
        <w:rPr>
          <w:lang w:val="en-US"/>
        </w:rPr>
        <w:t>DLL</w:t>
      </w:r>
      <w:r>
        <w:t>) необхідно виконати деякі дії.</w:t>
      </w:r>
    </w:p>
    <w:p w:rsidR="008C6CC2" w:rsidRPr="00293CB7" w:rsidRDefault="008C6CC2" w:rsidP="008C6CC2">
      <w:pPr>
        <w:pStyle w:val="a4"/>
      </w:pPr>
      <w:r w:rsidRPr="00293CB7">
        <w:t xml:space="preserve">В середовищі </w:t>
      </w:r>
      <w:r w:rsidRPr="008E09DB">
        <w:rPr>
          <w:lang w:val="en-US"/>
        </w:rPr>
        <w:t>Microsoft Visual Studio</w:t>
      </w:r>
      <w:r w:rsidRPr="00293CB7">
        <w:t xml:space="preserve"> необхідно створити новий проект типу Win32. У вікні створення проекту вибрати «Пустий проект». Після компіляції буде отримано DLL, бібліотеку імпорту (</w:t>
      </w:r>
      <w:r w:rsidRPr="00CE5ACC">
        <w:rPr>
          <w:lang w:val="en-US"/>
        </w:rPr>
        <w:t>.lib</w:t>
      </w:r>
      <w:r w:rsidRPr="00293CB7">
        <w:t xml:space="preserve">) та бібліотеку експорту </w:t>
      </w:r>
      <w:r w:rsidRPr="00CE5ACC">
        <w:rPr>
          <w:lang w:val="en-US"/>
        </w:rPr>
        <w:t>(.exp</w:t>
      </w:r>
      <w:r w:rsidRPr="00293CB7">
        <w:t>).</w:t>
      </w:r>
    </w:p>
    <w:p w:rsidR="008C6CC2" w:rsidRDefault="008C6CC2" w:rsidP="008C6CC2">
      <w:pPr>
        <w:pStyle w:val="a4"/>
      </w:pPr>
      <w:r w:rsidRPr="00293CB7">
        <w:lastRenderedPageBreak/>
        <w:t>Перш за все необхідно створити файл</w:t>
      </w:r>
      <w:r w:rsidR="00711B4E">
        <w:t xml:space="preserve"> заголовку (</w:t>
      </w:r>
      <w:r w:rsidR="00711B4E" w:rsidRPr="00711B4E">
        <w:rPr>
          <w:lang w:val="ru-RU"/>
        </w:rPr>
        <w:t>.</w:t>
      </w:r>
      <w:r w:rsidR="00711B4E">
        <w:rPr>
          <w:lang w:val="en-US"/>
        </w:rPr>
        <w:t>h</w:t>
      </w:r>
      <w:r w:rsidR="00711B4E" w:rsidRPr="00711B4E">
        <w:rPr>
          <w:lang w:val="ru-RU"/>
        </w:rPr>
        <w:t>)</w:t>
      </w:r>
      <w:r w:rsidRPr="00293CB7">
        <w:t xml:space="preserve"> з сигнатурами </w:t>
      </w:r>
      <w:r w:rsidR="00711B4E">
        <w:t>функцій</w:t>
      </w:r>
      <w:r w:rsidRPr="00293CB7">
        <w:t>,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4"/>
      </w:pPr>
      <w:r>
        <w:t>Всі ці функції мають бути помічені спеціальними ключовими словами. Наприклад, якщо функцію з сигнатурою «</w:t>
      </w:r>
      <w:r w:rsidRPr="00711B4E">
        <w:rPr>
          <w:i/>
          <w:lang w:val="en-US"/>
        </w:rPr>
        <w:t>void Start</w:t>
      </w:r>
      <w:r w:rsidRPr="00F665DA">
        <w:rPr>
          <w:i/>
        </w:rPr>
        <w:t>();</w:t>
      </w:r>
      <w:r>
        <w:t>» необхідно викликати з іншої програми то записати так «</w:t>
      </w:r>
      <w:r w:rsidRPr="00711B4E">
        <w:rPr>
          <w:i/>
          <w:lang w:val="en-US"/>
        </w:rPr>
        <w:t>extern "C" __declspec(dllexport) void Start</w:t>
      </w:r>
      <w:r w:rsidRPr="00F665DA">
        <w:rPr>
          <w:i/>
        </w:rPr>
        <w:t>();</w:t>
      </w:r>
      <w:r>
        <w:t>». Так само необхідно записати функцію і в фалі з реалізаціє</w:t>
      </w:r>
      <w:r w:rsidR="00711B4E">
        <w:t>ю</w:t>
      </w:r>
      <w:r>
        <w:t>.</w:t>
      </w:r>
    </w:p>
    <w:p w:rsidR="008C6CC2" w:rsidRDefault="008C6CC2" w:rsidP="008C6CC2">
      <w:pPr>
        <w:pStyle w:val="a4"/>
      </w:pPr>
      <w:r>
        <w:t xml:space="preserve">Перший варіант </w:t>
      </w:r>
      <w:r w:rsidRPr="00A37934">
        <w:t>використовувати DLL разом з бібліотекою імпорту (.</w:t>
      </w:r>
      <w:r w:rsidRPr="00CE5ACC">
        <w:rPr>
          <w:lang w:val="en-US"/>
        </w:rPr>
        <w:t>lib</w:t>
      </w:r>
      <w:r w:rsidRPr="00A37934">
        <w:t>), яка виходить при компіляції</w:t>
      </w:r>
      <w:r>
        <w:t xml:space="preserve"> проекту бібліотеки</w:t>
      </w:r>
      <w:r w:rsidRPr="00A37934">
        <w:t>. Цей метод дуже простий, так як в такому випадку потрібно просто включити заголовки бібліотеки та саму бібліотеку в проект</w:t>
      </w:r>
      <w:r>
        <w:t xml:space="preserve"> та викликати необхідні функції.</w:t>
      </w:r>
    </w:p>
    <w:p w:rsidR="008C6CC2" w:rsidRDefault="008C6CC2" w:rsidP="008C6CC2">
      <w:pPr>
        <w:pStyle w:val="a4"/>
      </w:pPr>
      <w:r w:rsidRPr="00A37934">
        <w:t>Ц</w:t>
      </w:r>
      <w:r>
        <w:t xml:space="preserve">е буде чудово працювати, якщо </w:t>
      </w:r>
      <w:r w:rsidRPr="00A37934">
        <w:t xml:space="preserve">заголовки і бібліотека імпорту знаходиться в каталозі, прописаному в бібліотечних шляхах. Перед запуском програми, </w:t>
      </w:r>
      <w:r>
        <w:t>потрібно перекона</w:t>
      </w:r>
      <w:r w:rsidRPr="00A37934">
        <w:t>т</w:t>
      </w:r>
      <w:r>
        <w:t>ись</w:t>
      </w:r>
      <w:r w:rsidRPr="00A37934">
        <w:t xml:space="preserve">, що DLL знаходиться в каталозі, прописаному в системній змінній PATH або в тому ж каталозі, що і виконуваний файл, інакше </w:t>
      </w:r>
      <w:r w:rsidR="00CE5ACC">
        <w:t>буде отримано</w:t>
      </w:r>
      <w:r w:rsidRPr="00A37934">
        <w:t xml:space="preserve"> повідомлення про помилку. </w:t>
      </w:r>
      <w:r w:rsidR="00CE5ACC">
        <w:t>Я</w:t>
      </w:r>
      <w:r w:rsidRPr="00A37934">
        <w:t xml:space="preserve">кщо </w:t>
      </w:r>
      <w:r>
        <w:t>декілька</w:t>
      </w:r>
      <w:r w:rsidRPr="00A37934">
        <w:t xml:space="preserve"> програм використовують цю DLL, потрібна всього одна її копія, що лежить, наприклад, в каталозі </w:t>
      </w:r>
      <w:r w:rsidRPr="00CE5ACC">
        <w:rPr>
          <w:lang w:val="en-US"/>
        </w:rPr>
        <w:t>Windows\System</w:t>
      </w:r>
      <w:r w:rsidRPr="00A37934">
        <w:t>.</w:t>
      </w:r>
    </w:p>
    <w:p w:rsidR="00CE5ACC" w:rsidRDefault="008C6CC2" w:rsidP="008C6CC2">
      <w:pPr>
        <w:pStyle w:val="a4"/>
      </w:pPr>
      <w:r>
        <w:t xml:space="preserve">Другий варіант — </w:t>
      </w:r>
      <w:r w:rsidRPr="00D857F4">
        <w:t xml:space="preserve">завантажити DLL </w:t>
      </w:r>
      <w:r w:rsidR="00CE5ACC">
        <w:t>«</w:t>
      </w:r>
      <w:r w:rsidRPr="00D857F4">
        <w:t>на льоту</w:t>
      </w:r>
      <w:r w:rsidR="00CE5ACC">
        <w:t>»</w:t>
      </w:r>
      <w:r w:rsidRPr="00D857F4">
        <w:t xml:space="preserve">. Це потрібно в разі, якщо DLL </w:t>
      </w:r>
      <w:r>
        <w:t xml:space="preserve">створено сторонніми розробниками </w:t>
      </w:r>
      <w:r w:rsidR="00CE5ACC">
        <w:t>які не надали доступ до</w:t>
      </w:r>
      <w:r w:rsidRPr="00D857F4">
        <w:t xml:space="preserve"> заголовк</w:t>
      </w:r>
      <w:r>
        <w:t>ів</w:t>
      </w:r>
      <w:r w:rsidRPr="00D857F4">
        <w:t xml:space="preserve"> і бібліотеки імпорту</w:t>
      </w:r>
      <w:r w:rsidR="006F3DC7">
        <w:t> </w:t>
      </w:r>
      <w:sdt>
        <w:sdtPr>
          <w:id w:val="10256877"/>
          <w:citation/>
        </w:sdtPr>
        <w:sdtContent>
          <w:fldSimple w:instr=" CITATION Соз \l 1058 ">
            <w:r w:rsidR="006F3DC7">
              <w:rPr>
                <w:noProof/>
              </w:rPr>
              <w:t>[24]</w:t>
            </w:r>
          </w:fldSimple>
        </w:sdtContent>
      </w:sdt>
      <w:r w:rsidR="006F3DC7">
        <w:t>.</w:t>
      </w:r>
    </w:p>
    <w:p w:rsidR="008C6CC2" w:rsidRDefault="008C6CC2" w:rsidP="008C6CC2">
      <w:pPr>
        <w:pStyle w:val="a4"/>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4"/>
      </w:pPr>
      <w:r>
        <w:t xml:space="preserve">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w:t>
      </w:r>
      <w:r>
        <w:lastRenderedPageBreak/>
        <w:t>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4"/>
      </w:pPr>
      <w:r>
        <w:t xml:space="preserve">Далі описано кроки, що необхідно заробити щоб завантажити </w:t>
      </w:r>
      <w:r w:rsidRPr="00A37934">
        <w:t>DLL</w:t>
      </w:r>
      <w:r>
        <w:t>-бібліотеку. Всі описані функції є функціями прикладного інтерфейс</w:t>
      </w:r>
      <w:r w:rsidR="00DE55C6">
        <w:t>у</w:t>
      </w:r>
      <w:r>
        <w:t xml:space="preserve"> </w:t>
      </w:r>
      <w:r>
        <w:rPr>
          <w:lang w:val="en-US"/>
        </w:rPr>
        <w:t>Windows</w:t>
      </w:r>
      <w:r w:rsidRPr="001D2C92">
        <w:t xml:space="preserve"> </w:t>
      </w:r>
      <w:r>
        <w:t xml:space="preserve">— </w:t>
      </w:r>
      <w:r>
        <w:rPr>
          <w:lang w:val="en-US"/>
        </w:rPr>
        <w:t>WinApi</w:t>
      </w:r>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4"/>
      </w:pPr>
      <w:r>
        <w:t xml:space="preserve">Для завантаження бібліотеки потрібно викликати функцію </w:t>
      </w:r>
      <w:r w:rsidRPr="0001739B">
        <w:rPr>
          <w:b/>
        </w:rPr>
        <w:t>LoadLibrary</w:t>
      </w:r>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w:t>
      </w:r>
      <w:r w:rsidR="0001739B">
        <w:t>описані</w:t>
      </w:r>
      <w:r>
        <w:t xml:space="preserve">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4"/>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r w:rsidRPr="0001739B">
        <w:rPr>
          <w:b/>
          <w:lang w:val="en-US"/>
        </w:rPr>
        <w:t>GetProcAddress</w:t>
      </w:r>
      <w:r>
        <w:t xml:space="preserve">, яка отримує на вхід дескриптор бібліотеки та ім’я функції яку необхідно завантажити. Функція </w:t>
      </w:r>
      <w:r w:rsidRPr="00193C38">
        <w:rPr>
          <w:lang w:val="en-US"/>
        </w:rPr>
        <w:t>GetProcAddress</w:t>
      </w:r>
      <w:r>
        <w:t xml:space="preserve"> повертає значення типу </w:t>
      </w:r>
      <w:r w:rsidRPr="00F741F7">
        <w:t>FARPROC</w:t>
      </w:r>
      <w:r>
        <w:t xml:space="preserve">,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w:t>
      </w:r>
      <w:r w:rsidR="0001739B">
        <w:t>і</w:t>
      </w:r>
      <w:r>
        <w:t xml:space="preserve"> 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4"/>
        <w:rPr>
          <w:lang w:val="ru-RU"/>
        </w:rPr>
      </w:pPr>
      <w:r>
        <w:t xml:space="preserve">Якщо функцію з заданим ім’ям не знайдено в бібліотеці то </w:t>
      </w:r>
      <w:r w:rsidRPr="00193C38">
        <w:rPr>
          <w:lang w:val="en-US"/>
        </w:rPr>
        <w:t>GetProcAddress</w:t>
      </w:r>
      <w:r>
        <w:t xml:space="preserve"> поверне значення </w:t>
      </w:r>
      <w:r>
        <w:rPr>
          <w:lang w:val="en-US"/>
        </w:rPr>
        <w:t>NULL</w:t>
      </w:r>
      <w:r>
        <w:t xml:space="preserve">.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w:t>
      </w:r>
      <w:r>
        <w:lastRenderedPageBreak/>
        <w:t>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4"/>
      </w:pPr>
      <w:r>
        <w:t xml:space="preserve">Системна функція </w:t>
      </w:r>
      <w:r w:rsidRPr="0001739B">
        <w:rPr>
          <w:b/>
          <w:lang w:val="en-US"/>
        </w:rPr>
        <w:t>FreeLibrary</w:t>
      </w:r>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4"/>
      </w:pPr>
      <w:r>
        <w:t xml:space="preserve">Технічно функція </w:t>
      </w:r>
      <w:r w:rsidRPr="00193C38">
        <w:rPr>
          <w:lang w:val="en-US"/>
        </w:rPr>
        <w:t>FreeLibrary</w:t>
      </w:r>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r w:rsidRPr="00451CC9">
        <w:t>LoadLibrary</w:t>
      </w:r>
      <w:r>
        <w:t xml:space="preserve"> завантажує бібліотеку в пам’ять, а всі інші лише збільшують лічильник посилань.</w:t>
      </w:r>
    </w:p>
    <w:p w:rsidR="008C6CC2" w:rsidRPr="00DA02CB" w:rsidRDefault="008C6CC2" w:rsidP="008C6CC2">
      <w:pPr>
        <w:pStyle w:val="a4"/>
      </w:pPr>
      <w:r>
        <w:t xml:space="preserve">Тому дуже важливо викликати </w:t>
      </w:r>
      <w:r w:rsidRPr="00193C38">
        <w:rPr>
          <w:lang w:val="en-US"/>
        </w:rPr>
        <w:t>FreeLibrary</w:t>
      </w:r>
      <w:r>
        <w:t xml:space="preserve"> кожен раз при завершенні програми, навіть при аварійному,</w:t>
      </w:r>
      <w:r w:rsidR="0001739B">
        <w:t xml:space="preserve"> інакше</w:t>
      </w:r>
      <w:r>
        <w:t xml:space="preserve"> лічильник посилань ніколи не дійде до нуля і бібліотека не буде вивантажена, аж до </w:t>
      </w:r>
      <w:r w:rsidR="0001739B">
        <w:t>перезавантаження</w:t>
      </w:r>
      <w:r>
        <w:t xml:space="preserve"> комп’ютера. В цей час її файл неможливо пер</w:t>
      </w:r>
      <w:r w:rsidR="0001739B">
        <w:t>е</w:t>
      </w:r>
      <w:r>
        <w:t>мі</w:t>
      </w:r>
      <w:r w:rsidR="0001739B">
        <w:t>с</w:t>
      </w:r>
      <w:r>
        <w:t>тити, перейменувати або перекомпілювати проект, оскілки файл вважається зайнятим.</w:t>
      </w:r>
    </w:p>
    <w:p w:rsidR="008C6CC2" w:rsidRDefault="008C6CC2" w:rsidP="008C6CC2">
      <w:pPr>
        <w:pStyle w:val="a4"/>
      </w:pPr>
      <w:r>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повинен бути створений перед викликом функції та видалятись після кількох викликів різних функцій. Навіть якщо </w:t>
      </w:r>
      <w:r w:rsidR="0001739B">
        <w:t>створювати</w:t>
      </w:r>
      <w:r>
        <w:t xml:space="preserve"> об’єкт «ліниво», тобто при кожному виклику кожної функції перевіряти чи </w:t>
      </w:r>
      <w:r w:rsidR="0001739B">
        <w:t xml:space="preserve">створений об’єкт і створити його </w:t>
      </w:r>
      <w:r>
        <w:t>якщо ні, залишається невирішеною проблема видалення.</w:t>
      </w:r>
    </w:p>
    <w:p w:rsidR="008C6CC2" w:rsidRDefault="008C6CC2" w:rsidP="008C6CC2">
      <w:pPr>
        <w:pStyle w:val="a4"/>
      </w:pPr>
      <w:r>
        <w:t xml:space="preserve">Найбільш простий варіант це в бібліотеці створити функції, що необхідно </w:t>
      </w:r>
      <w:r w:rsidR="0001739B">
        <w:t xml:space="preserve">викликати </w:t>
      </w:r>
      <w:r>
        <w:t xml:space="preserve">до початку роботи та після її завершення. Але може ускладнити використання бібліотеки, оскільки розробники часто забувають </w:t>
      </w:r>
      <w:r>
        <w:lastRenderedPageBreak/>
        <w:t>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4"/>
      </w:pPr>
      <w:r>
        <w:t xml:space="preserve">Для вирішення цієї проблеми можна додати спеціальну функцію </w:t>
      </w:r>
      <w:r w:rsidRPr="0001739B">
        <w:rPr>
          <w:b/>
          <w:lang w:val="en-US"/>
        </w:rPr>
        <w:t>DllMain</w:t>
      </w:r>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r w:rsidRPr="00DB24A7">
        <w:rPr>
          <w:lang w:val="en-US"/>
        </w:rPr>
        <w:t>fdwReason</w:t>
      </w:r>
      <w:r>
        <w:t xml:space="preserve"> з однією з наступних констант:</w:t>
      </w:r>
    </w:p>
    <w:p w:rsidR="008C6CC2" w:rsidRPr="00266C93" w:rsidRDefault="008C6CC2" w:rsidP="00266C93">
      <w:pPr>
        <w:pStyle w:val="a"/>
      </w:pPr>
      <w:r w:rsidRPr="00266C93">
        <w:t>DLL_PROCESS_ATTACH — бібліотека була завантажена в віртуальний адресний простір поточного процесу, як результат запуску процесу або виклику LoadLibrary.</w:t>
      </w:r>
    </w:p>
    <w:p w:rsidR="008C6CC2" w:rsidRPr="00266C93" w:rsidRDefault="008C6CC2" w:rsidP="00266C93">
      <w:pPr>
        <w:pStyle w:val="a"/>
      </w:pPr>
      <w:r w:rsidRPr="00266C93">
        <w:t xml:space="preserve">DLL_PROCESS_DETACH </w:t>
      </w:r>
      <w:r w:rsidR="00DB24A7" w:rsidRPr="00266C93">
        <w:t>—</w:t>
      </w:r>
      <w:r w:rsidRPr="00266C93">
        <w:t xml:space="preserve">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Pr="00266C93" w:rsidRDefault="008C6CC2" w:rsidP="00266C93">
      <w:pPr>
        <w:pStyle w:val="a"/>
      </w:pPr>
      <w:r w:rsidRPr="00266C93">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DB24A7" w:rsidRPr="00266C93" w:rsidRDefault="008C6CC2" w:rsidP="00266C93">
      <w:pPr>
        <w:pStyle w:val="a"/>
      </w:pPr>
      <w:r w:rsidRPr="00266C93">
        <w:t>DLL_THREAD_DETACH — Потік завершився повністю. Якщо DLL зберігає вказівник на виділену пам'ять, потрібно використовувати цю можливість, щоб звільнити її. Система викликає функцію точки входу всіх завантажених в даний момент бібліотек DLL з цим значенням</w:t>
      </w:r>
      <w:r w:rsidR="00DB24A7" w:rsidRPr="00266C93">
        <w:t> </w:t>
      </w:r>
      <w:sdt>
        <w:sdtPr>
          <w:id w:val="10256878"/>
          <w:citation/>
        </w:sdtPr>
        <w:sdtContent>
          <w:fldSimple w:instr=" CITATION Dll \l 1058 ">
            <w:r w:rsidR="00DB24A7" w:rsidRPr="00266C93">
              <w:t>[25]</w:t>
            </w:r>
          </w:fldSimple>
        </w:sdtContent>
      </w:sdt>
      <w:r w:rsidR="00DB24A7" w:rsidRPr="00266C93">
        <w:t>.</w:t>
      </w:r>
    </w:p>
    <w:p w:rsidR="008C6CC2" w:rsidRPr="00DB7F80" w:rsidRDefault="008C6CC2" w:rsidP="008C6CC2">
      <w:pPr>
        <w:pStyle w:val="a4"/>
      </w:pPr>
      <w:r>
        <w:t xml:space="preserve">Найбільш цікавими є перші дві події, тому, що саме при їх виникненні можна виконати ініціалізацію і </w:t>
      </w:r>
      <w:r w:rsidR="00266C93">
        <w:t>очистку</w:t>
      </w:r>
      <w:r>
        <w:t xml:space="preserve"> ресурсів в середині бібліотеки.</w:t>
      </w:r>
    </w:p>
    <w:p w:rsidR="008C6CC2" w:rsidRDefault="008C6CC2" w:rsidP="008C6CC2">
      <w:pPr>
        <w:pStyle w:val="a4"/>
      </w:pPr>
      <w:r>
        <w:t xml:space="preserve">При </w:t>
      </w:r>
      <w:r w:rsidR="00266C93">
        <w:t>додаванні</w:t>
      </w:r>
      <w:r>
        <w:t xml:space="preserve"> до порожнього проекту функції </w:t>
      </w:r>
      <w:r w:rsidRPr="00266C93">
        <w:rPr>
          <w:lang w:val="en-US"/>
        </w:rPr>
        <w:t>DllMain</w:t>
      </w:r>
      <w:r>
        <w:t xml:space="preserve"> можна отримати помилку, що така функція уже визначена. Щоб позбавитись від неї необхідно просто іще раз перекомпілювати проект.</w:t>
      </w:r>
    </w:p>
    <w:p w:rsidR="00D34370" w:rsidRDefault="008E2C3D" w:rsidP="008E2C3D">
      <w:pPr>
        <w:pStyle w:val="4"/>
      </w:pPr>
      <w:r>
        <w:t>Алгоритм та структура програми</w:t>
      </w:r>
    </w:p>
    <w:p w:rsidR="008C6CC2" w:rsidRDefault="008C6CC2" w:rsidP="008C6CC2">
      <w:pPr>
        <w:pStyle w:val="a4"/>
      </w:pPr>
      <w:r>
        <w:t xml:space="preserve">Структура програмного коду цієї частини системи організована в об’єктно-орієнтованому стилі. Такий підхід є більш гнучким оскільки він </w:t>
      </w:r>
      <w:r>
        <w:lastRenderedPageBreak/>
        <w:t>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4"/>
      </w:pPr>
      <w:r>
        <w:t xml:space="preserve">Все що відомо про клас це його інтерфейс, тобто набір функцій, які можна викликати у об’єкта цього класу, щоб змусити його </w:t>
      </w:r>
      <w:r w:rsidR="00B36310">
        <w:t>виконати</w:t>
      </w:r>
      <w:r>
        <w:t xml:space="preserve"> деякі дії.</w:t>
      </w:r>
    </w:p>
    <w:p w:rsidR="008C6CC2" w:rsidRDefault="008C6CC2" w:rsidP="008C6CC2">
      <w:pPr>
        <w:pStyle w:val="a4"/>
      </w:pPr>
      <w:r>
        <w:t xml:space="preserve">В термінах об’єктно-орієнтованого програмування функції класу називаються методами. </w:t>
      </w:r>
      <w:r w:rsidR="00B36310">
        <w:t>Різниця</w:t>
      </w:r>
      <w:r>
        <w:t xml:space="preserve">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Default="008C6CC2" w:rsidP="008C6CC2">
      <w:pPr>
        <w:pStyle w:val="a4"/>
      </w:pPr>
      <w:r w:rsidRPr="00293CB7">
        <w:t>USBDevic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Цей клас є найбільш низькорівневим, він безпосередньо взаємодіє з універсальним драйвером, за допомогою засо</w:t>
      </w:r>
      <w:r w:rsidR="001C46BB">
        <w:t>бів, що надає операційна система</w:t>
      </w:r>
      <w:r w:rsidRPr="00293CB7">
        <w:t>.</w:t>
      </w:r>
    </w:p>
    <w:p w:rsidR="008C6CC2" w:rsidRPr="00293CB7" w:rsidRDefault="008C6CC2" w:rsidP="008C6CC2">
      <w:pPr>
        <w:pStyle w:val="a4"/>
      </w:pPr>
      <w:r w:rsidRPr="00293CB7">
        <w:t>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w:t>
      </w:r>
      <w:r w:rsidR="007D525A">
        <w:t xml:space="preserve"> функціонувати подібним чином</w:t>
      </w:r>
      <w:r w:rsidRPr="00293CB7">
        <w:t>. Додавати реалізацію функціоналу для конкретного пристрою можна за допомого</w:t>
      </w:r>
      <w:r w:rsidR="007D525A">
        <w:t>ю механізму наслідування. Тобто похідні класи повинні додати</w:t>
      </w:r>
      <w:r w:rsidRPr="00293CB7">
        <w:t xml:space="preserve"> можливість відправляти конкретні повідомлення, що можуть бути оброблені на стороні мікроконтролера.</w:t>
      </w:r>
    </w:p>
    <w:p w:rsidR="008C6CC2" w:rsidRPr="00293CB7" w:rsidRDefault="008C6CC2" w:rsidP="008C6CC2">
      <w:pPr>
        <w:pStyle w:val="a4"/>
      </w:pPr>
      <w:r w:rsidRPr="00293CB7">
        <w:t xml:space="preserve">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w:t>
      </w:r>
      <w:r w:rsidRPr="00293CB7">
        <w:lastRenderedPageBreak/>
        <w:t xml:space="preserve">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w:t>
      </w:r>
      <w:r w:rsidRPr="007D525A">
        <w:rPr>
          <w:lang w:val="en-US"/>
        </w:rPr>
        <w:t>Connect</w:t>
      </w:r>
      <w:r w:rsidRPr="00293CB7">
        <w:t>, однак для більшої гнучкості кожну с цих дій можна викликати окремо.</w:t>
      </w:r>
    </w:p>
    <w:p w:rsidR="008C6CC2" w:rsidRDefault="008C6CC2" w:rsidP="008C6CC2">
      <w:pPr>
        <w:pStyle w:val="a4"/>
      </w:pPr>
      <w:r w:rsidRPr="00293CB7">
        <w:t>Всі помилки, що можуть повернути виклики методів USBDevice мають унікальний код, а отже однозначно вказують на причину виникнення помилки.</w:t>
      </w:r>
    </w:p>
    <w:p w:rsidR="008C6CC2" w:rsidRDefault="008C6CC2" w:rsidP="008C6CC2">
      <w:pPr>
        <w:pStyle w:val="a4"/>
      </w:pPr>
      <w:r>
        <w:t>Коди помилок записані у вигляді констант у спеціальному файлі заголовку (</w:t>
      </w:r>
      <w:r w:rsidRPr="00212112">
        <w:t>USBDeviceError</w:t>
      </w:r>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w:t>
      </w:r>
      <w:r w:rsidRPr="00235380">
        <w:t>В таблиці</w:t>
      </w:r>
      <w:r w:rsidR="00235380" w:rsidRPr="00235380">
        <w:t xml:space="preserve"> 3.1</w:t>
      </w:r>
      <w:r w:rsidRPr="00235380">
        <w:t xml:space="preserve"> наведено</w:t>
      </w:r>
      <w:r>
        <w:t xml:space="preserve"> константи можливих помилок, їх числові значення та короткий опис.</w:t>
      </w:r>
    </w:p>
    <w:p w:rsidR="00AD0784" w:rsidRDefault="00AD0784" w:rsidP="00AD0784">
      <w:pPr>
        <w:pStyle w:val="a4"/>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у. Похідні класи можуть додавати нові коди помилок починаючи зі значення</w:t>
      </w:r>
      <w:r>
        <w:t>, що не входять в визначений діапазон.</w:t>
      </w:r>
    </w:p>
    <w:p w:rsidR="00AD0784" w:rsidRPr="00073992" w:rsidRDefault="00AD0784" w:rsidP="00AD0784">
      <w:pPr>
        <w:pStyle w:val="a4"/>
        <w:rPr>
          <w:lang w:val="ru-RU"/>
        </w:rPr>
      </w:pPr>
      <w:r w:rsidRPr="00293CB7">
        <w:t xml:space="preserve">Для передачі даних використовується метод SendReceive, який посилає дані вказаної довжини та приймає дані у відповідь. Якщо </w:t>
      </w:r>
      <w:r w:rsidR="00235380">
        <w:t xml:space="preserve">обмін не відбувся </w:t>
      </w:r>
      <w:r w:rsidRPr="00293CB7">
        <w:t>за час, що вказується при виклику, то метод завершиться з помилкою.</w:t>
      </w:r>
    </w:p>
    <w:p w:rsidR="00AD0784" w:rsidRPr="00293CB7" w:rsidRDefault="00AD0784" w:rsidP="00AD0784">
      <w:pPr>
        <w:pStyle w:val="a4"/>
      </w:pPr>
      <w:r w:rsidRPr="00293CB7">
        <w:t>Передача даних реалізована у вигляді, так званих, сесій. Тобто фактичне з’єднання з пристроєм відкривається безпосередньо перед відправленням даних та закривається одразу після отримання відповіді, або в разі збою при передачі. Це дозоляє зменшити затрати ресурсів.</w:t>
      </w:r>
    </w:p>
    <w:p w:rsidR="00AD0784" w:rsidRDefault="00AD0784" w:rsidP="00AD0784">
      <w:pPr>
        <w:pStyle w:val="a4"/>
      </w:pPr>
      <w:r w:rsidRPr="00293CB7">
        <w:t xml:space="preserve">Власне передача даних відбувається за допомогою іменованих каналів </w:t>
      </w:r>
      <w:r w:rsidRPr="00235380">
        <w:rPr>
          <w:lang w:val="en-US"/>
        </w:rPr>
        <w:t>Windows (Named Pipes)</w:t>
      </w:r>
      <w:r w:rsidRPr="00293CB7">
        <w:t>.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235380" w:rsidRPr="00293CB7" w:rsidRDefault="00235380" w:rsidP="00AD0784">
      <w:pPr>
        <w:pStyle w:val="a4"/>
      </w:pPr>
    </w:p>
    <w:p w:rsidR="00AD0784" w:rsidRPr="00AD0784" w:rsidRDefault="00AD0784" w:rsidP="00AD0784">
      <w:pPr>
        <w:pStyle w:val="a8"/>
      </w:pPr>
      <w:r w:rsidRPr="00AD0784">
        <w:lastRenderedPageBreak/>
        <w:t>Таблиця 3.1 — Коди помилок</w:t>
      </w:r>
    </w:p>
    <w:tbl>
      <w:tblPr>
        <w:tblStyle w:val="af1"/>
        <w:tblW w:w="9829" w:type="dxa"/>
        <w:tblLook w:val="04A0"/>
      </w:tblPr>
      <w:tblGrid>
        <w:gridCol w:w="3732"/>
        <w:gridCol w:w="940"/>
        <w:gridCol w:w="5157"/>
      </w:tblGrid>
      <w:tr w:rsidR="008C6CC2" w:rsidTr="00AD0784">
        <w:tc>
          <w:tcPr>
            <w:tcW w:w="3732" w:type="dxa"/>
            <w:vAlign w:val="center"/>
          </w:tcPr>
          <w:p w:rsidR="008C6CC2" w:rsidRPr="00073992" w:rsidRDefault="008C6CC2" w:rsidP="00D8633D">
            <w:pPr>
              <w:pStyle w:val="a4"/>
              <w:ind w:firstLine="0"/>
              <w:jc w:val="center"/>
            </w:pPr>
            <w:r>
              <w:t>Константа</w:t>
            </w:r>
          </w:p>
        </w:tc>
        <w:tc>
          <w:tcPr>
            <w:tcW w:w="940" w:type="dxa"/>
            <w:vAlign w:val="center"/>
          </w:tcPr>
          <w:p w:rsidR="008C6CC2" w:rsidRPr="00073992" w:rsidRDefault="008C6CC2" w:rsidP="00D8633D">
            <w:pPr>
              <w:pStyle w:val="a4"/>
              <w:ind w:firstLine="0"/>
              <w:jc w:val="center"/>
            </w:pPr>
            <w:r>
              <w:t>Код</w:t>
            </w:r>
          </w:p>
        </w:tc>
        <w:tc>
          <w:tcPr>
            <w:tcW w:w="5157" w:type="dxa"/>
            <w:vAlign w:val="center"/>
          </w:tcPr>
          <w:p w:rsidR="008C6CC2" w:rsidRPr="00073992" w:rsidRDefault="008C6CC2" w:rsidP="00D8633D">
            <w:pPr>
              <w:pStyle w:val="a4"/>
              <w:ind w:firstLine="0"/>
              <w:jc w:val="center"/>
            </w:pPr>
            <w:r>
              <w:t>Опис</w:t>
            </w:r>
          </w:p>
        </w:tc>
      </w:tr>
      <w:tr w:rsidR="008C6CC2" w:rsidTr="00AD0784">
        <w:tc>
          <w:tcPr>
            <w:tcW w:w="3732" w:type="dxa"/>
            <w:vAlign w:val="center"/>
          </w:tcPr>
          <w:p w:rsidR="008C6CC2" w:rsidRPr="00073992" w:rsidRDefault="008C6CC2" w:rsidP="00D8633D">
            <w:pPr>
              <w:pStyle w:val="a4"/>
              <w:ind w:firstLine="0"/>
              <w:jc w:val="center"/>
              <w:rPr>
                <w:lang w:val="en-US"/>
              </w:rPr>
            </w:pPr>
            <w:r w:rsidRPr="00073992">
              <w:rPr>
                <w:lang w:val="en-US"/>
              </w:rPr>
              <w:t>STATE_OK</w:t>
            </w:r>
          </w:p>
        </w:tc>
        <w:tc>
          <w:tcPr>
            <w:tcW w:w="940" w:type="dxa"/>
            <w:vAlign w:val="center"/>
          </w:tcPr>
          <w:p w:rsidR="008C6CC2" w:rsidRPr="00073992" w:rsidRDefault="008C6CC2" w:rsidP="00D8633D">
            <w:pPr>
              <w:pStyle w:val="a4"/>
              <w:ind w:firstLine="0"/>
              <w:jc w:val="center"/>
              <w:rPr>
                <w:lang w:val="en-US"/>
              </w:rPr>
            </w:pPr>
            <w:r w:rsidRPr="00073992">
              <w:rPr>
                <w:lang w:val="en-US"/>
              </w:rPr>
              <w:t>0</w:t>
            </w:r>
          </w:p>
        </w:tc>
        <w:tc>
          <w:tcPr>
            <w:tcW w:w="5157" w:type="dxa"/>
          </w:tcPr>
          <w:p w:rsidR="008C6CC2" w:rsidRPr="00073992" w:rsidRDefault="008C6CC2" w:rsidP="00D8633D">
            <w:pPr>
              <w:pStyle w:val="a4"/>
              <w:ind w:firstLine="0"/>
            </w:pPr>
            <w:r>
              <w:t>Виклик функції завершися успішно.</w:t>
            </w:r>
          </w:p>
        </w:tc>
      </w:tr>
      <w:tr w:rsidR="008C6CC2" w:rsidRPr="00CA7522" w:rsidTr="00AD0784">
        <w:tc>
          <w:tcPr>
            <w:tcW w:w="3732" w:type="dxa"/>
            <w:vAlign w:val="center"/>
          </w:tcPr>
          <w:p w:rsidR="008C6CC2" w:rsidRPr="00073992" w:rsidRDefault="008C6CC2" w:rsidP="00D8633D">
            <w:pPr>
              <w:pStyle w:val="a4"/>
              <w:ind w:firstLine="0"/>
              <w:jc w:val="center"/>
              <w:rPr>
                <w:lang w:val="en-US"/>
              </w:rPr>
            </w:pPr>
            <w:r w:rsidRPr="00073992">
              <w:rPr>
                <w:lang w:val="en-US"/>
              </w:rPr>
              <w:t>NO_DLL</w:t>
            </w:r>
          </w:p>
        </w:tc>
        <w:tc>
          <w:tcPr>
            <w:tcW w:w="940" w:type="dxa"/>
            <w:vAlign w:val="center"/>
          </w:tcPr>
          <w:p w:rsidR="008C6CC2" w:rsidRPr="00073992" w:rsidRDefault="008C6CC2" w:rsidP="00D8633D">
            <w:pPr>
              <w:pStyle w:val="a4"/>
              <w:ind w:firstLine="0"/>
              <w:jc w:val="center"/>
              <w:rPr>
                <w:lang w:val="en-US"/>
              </w:rPr>
            </w:pPr>
            <w:r w:rsidRPr="00073992">
              <w:rPr>
                <w:lang w:val="en-US"/>
              </w:rPr>
              <w:t>1</w:t>
            </w:r>
          </w:p>
        </w:tc>
        <w:tc>
          <w:tcPr>
            <w:tcW w:w="5157" w:type="dxa"/>
          </w:tcPr>
          <w:p w:rsidR="008C6CC2" w:rsidRPr="00CA7522" w:rsidRDefault="008C6CC2" w:rsidP="00D8633D">
            <w:pPr>
              <w:pStyle w:val="a4"/>
              <w:ind w:firstLine="0"/>
            </w:pPr>
            <w:r>
              <w:t>Помилка при завантаженні бібліотеки — файл бібліотеки не знайдено.</w:t>
            </w:r>
          </w:p>
        </w:tc>
      </w:tr>
      <w:tr w:rsidR="008C6CC2" w:rsidRPr="002D64CE" w:rsidTr="00AD0784">
        <w:tc>
          <w:tcPr>
            <w:tcW w:w="3732" w:type="dxa"/>
            <w:vAlign w:val="center"/>
          </w:tcPr>
          <w:p w:rsidR="008C6CC2" w:rsidRPr="00073992" w:rsidRDefault="008C6CC2" w:rsidP="00D8633D">
            <w:pPr>
              <w:pStyle w:val="a4"/>
              <w:ind w:firstLine="0"/>
              <w:jc w:val="center"/>
              <w:rPr>
                <w:lang w:val="en-US"/>
              </w:rPr>
            </w:pPr>
            <w:r w:rsidRPr="00073992">
              <w:rPr>
                <w:lang w:val="en-US"/>
              </w:rPr>
              <w:t>NO_FUNCTION</w:t>
            </w:r>
          </w:p>
        </w:tc>
        <w:tc>
          <w:tcPr>
            <w:tcW w:w="940" w:type="dxa"/>
            <w:vAlign w:val="center"/>
          </w:tcPr>
          <w:p w:rsidR="008C6CC2" w:rsidRPr="00073992" w:rsidRDefault="008C6CC2" w:rsidP="00D8633D">
            <w:pPr>
              <w:pStyle w:val="a4"/>
              <w:ind w:firstLine="0"/>
              <w:jc w:val="center"/>
              <w:rPr>
                <w:lang w:val="en-US"/>
              </w:rPr>
            </w:pPr>
            <w:r w:rsidRPr="00073992">
              <w:rPr>
                <w:lang w:val="en-US"/>
              </w:rPr>
              <w:t>2</w:t>
            </w:r>
          </w:p>
        </w:tc>
        <w:tc>
          <w:tcPr>
            <w:tcW w:w="5157" w:type="dxa"/>
          </w:tcPr>
          <w:p w:rsidR="008C6CC2" w:rsidRPr="002D64CE" w:rsidRDefault="008C6CC2" w:rsidP="00D8633D">
            <w:pPr>
              <w:pStyle w:val="a4"/>
              <w:ind w:firstLine="0"/>
            </w:pPr>
            <w:r>
              <w:t>Помилка при завантаженні бібліотеки — неможливо отримати адресу однієї або більше функцій, що необхідно завантажити. Тобто в завантаженому файлі немає функції з відповідним ім’ям.</w:t>
            </w:r>
          </w:p>
        </w:tc>
      </w:tr>
      <w:tr w:rsidR="008C6CC2" w:rsidRPr="0050094E" w:rsidTr="00AD0784">
        <w:tc>
          <w:tcPr>
            <w:tcW w:w="3732" w:type="dxa"/>
            <w:vAlign w:val="center"/>
          </w:tcPr>
          <w:p w:rsidR="008C6CC2" w:rsidRPr="00073992" w:rsidRDefault="008C6CC2" w:rsidP="00D8633D">
            <w:pPr>
              <w:pStyle w:val="a4"/>
              <w:ind w:firstLine="0"/>
              <w:jc w:val="center"/>
              <w:rPr>
                <w:lang w:val="en-US"/>
              </w:rPr>
            </w:pPr>
            <w:r w:rsidRPr="00073992">
              <w:rPr>
                <w:lang w:val="en-US"/>
              </w:rPr>
              <w:t>NO_DEVICE_CONNECTED</w:t>
            </w:r>
          </w:p>
        </w:tc>
        <w:tc>
          <w:tcPr>
            <w:tcW w:w="940" w:type="dxa"/>
            <w:vAlign w:val="center"/>
          </w:tcPr>
          <w:p w:rsidR="008C6CC2" w:rsidRPr="00073992" w:rsidRDefault="008C6CC2" w:rsidP="00D8633D">
            <w:pPr>
              <w:pStyle w:val="a4"/>
              <w:ind w:firstLine="0"/>
              <w:jc w:val="center"/>
              <w:rPr>
                <w:lang w:val="en-US"/>
              </w:rPr>
            </w:pPr>
            <w:r w:rsidRPr="00073992">
              <w:rPr>
                <w:lang w:val="en-US"/>
              </w:rPr>
              <w:t>3</w:t>
            </w:r>
          </w:p>
        </w:tc>
        <w:tc>
          <w:tcPr>
            <w:tcW w:w="5157" w:type="dxa"/>
          </w:tcPr>
          <w:p w:rsidR="008C6CC2" w:rsidRPr="00CA7522" w:rsidRDefault="008C6CC2" w:rsidP="00D8633D">
            <w:pPr>
              <w:pStyle w:val="a4"/>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AD0784">
        <w:tc>
          <w:tcPr>
            <w:tcW w:w="3732" w:type="dxa"/>
            <w:vAlign w:val="center"/>
          </w:tcPr>
          <w:p w:rsidR="008C6CC2" w:rsidRPr="00073992" w:rsidRDefault="008C6CC2" w:rsidP="00D8633D">
            <w:pPr>
              <w:pStyle w:val="a4"/>
              <w:ind w:firstLine="0"/>
              <w:jc w:val="center"/>
              <w:rPr>
                <w:lang w:val="en-US"/>
              </w:rPr>
            </w:pPr>
            <w:r w:rsidRPr="00073992">
              <w:rPr>
                <w:lang w:val="en-US"/>
              </w:rPr>
              <w:t>NOT_FULL_DATA</w:t>
            </w:r>
          </w:p>
        </w:tc>
        <w:tc>
          <w:tcPr>
            <w:tcW w:w="940" w:type="dxa"/>
            <w:vAlign w:val="center"/>
          </w:tcPr>
          <w:p w:rsidR="008C6CC2" w:rsidRPr="00073992" w:rsidRDefault="008C6CC2" w:rsidP="00D8633D">
            <w:pPr>
              <w:pStyle w:val="a4"/>
              <w:ind w:firstLine="0"/>
              <w:jc w:val="center"/>
              <w:rPr>
                <w:lang w:val="en-US"/>
              </w:rPr>
            </w:pPr>
            <w:r w:rsidRPr="00073992">
              <w:rPr>
                <w:lang w:val="en-US"/>
              </w:rPr>
              <w:t>4</w:t>
            </w:r>
          </w:p>
        </w:tc>
        <w:tc>
          <w:tcPr>
            <w:tcW w:w="5157" w:type="dxa"/>
          </w:tcPr>
          <w:p w:rsidR="008C6CC2" w:rsidRPr="00D64E08" w:rsidRDefault="008C6CC2" w:rsidP="00D8633D">
            <w:pPr>
              <w:pStyle w:val="a4"/>
              <w:ind w:firstLine="0"/>
            </w:pPr>
            <w:r>
              <w:t>Помилка при отриманні даних з мікроконтролера — прийнято менше ніж очікувалося.</w:t>
            </w:r>
          </w:p>
        </w:tc>
      </w:tr>
      <w:tr w:rsidR="008C6CC2" w:rsidTr="00AD0784">
        <w:tc>
          <w:tcPr>
            <w:tcW w:w="3732" w:type="dxa"/>
            <w:vAlign w:val="center"/>
          </w:tcPr>
          <w:p w:rsidR="008C6CC2" w:rsidRPr="00073992" w:rsidRDefault="008C6CC2" w:rsidP="00D8633D">
            <w:pPr>
              <w:pStyle w:val="a4"/>
              <w:ind w:firstLine="0"/>
              <w:jc w:val="center"/>
              <w:rPr>
                <w:lang w:val="en-US"/>
              </w:rPr>
            </w:pPr>
            <w:r w:rsidRPr="00073992">
              <w:rPr>
                <w:lang w:val="en-US"/>
              </w:rPr>
              <w:t>INVALID_PIPE_HANDLE</w:t>
            </w:r>
          </w:p>
        </w:tc>
        <w:tc>
          <w:tcPr>
            <w:tcW w:w="940" w:type="dxa"/>
            <w:vAlign w:val="center"/>
          </w:tcPr>
          <w:p w:rsidR="008C6CC2" w:rsidRPr="00073992" w:rsidRDefault="008C6CC2" w:rsidP="00D8633D">
            <w:pPr>
              <w:pStyle w:val="a4"/>
              <w:ind w:firstLine="0"/>
              <w:jc w:val="center"/>
              <w:rPr>
                <w:lang w:val="en-US"/>
              </w:rPr>
            </w:pPr>
            <w:r w:rsidRPr="00073992">
              <w:rPr>
                <w:lang w:val="en-US"/>
              </w:rPr>
              <w:t>5</w:t>
            </w:r>
          </w:p>
        </w:tc>
        <w:tc>
          <w:tcPr>
            <w:tcW w:w="5157" w:type="dxa"/>
          </w:tcPr>
          <w:p w:rsidR="008C6CC2" w:rsidRPr="00D64E08" w:rsidRDefault="008C6CC2" w:rsidP="00D8633D">
            <w:pPr>
              <w:pStyle w:val="a4"/>
              <w:ind w:firstLine="0"/>
            </w:pPr>
            <w:r>
              <w:t xml:space="preserve">Не вдалось відкрити з’єднання. </w:t>
            </w:r>
          </w:p>
        </w:tc>
      </w:tr>
      <w:tr w:rsidR="008C6CC2" w:rsidRPr="00D64E08" w:rsidTr="00AD0784">
        <w:tc>
          <w:tcPr>
            <w:tcW w:w="3732" w:type="dxa"/>
            <w:vAlign w:val="center"/>
          </w:tcPr>
          <w:p w:rsidR="008C6CC2" w:rsidRPr="00073992" w:rsidRDefault="008C6CC2" w:rsidP="00D8633D">
            <w:pPr>
              <w:pStyle w:val="a4"/>
              <w:ind w:firstLine="0"/>
              <w:jc w:val="center"/>
              <w:rPr>
                <w:lang w:val="en-US"/>
              </w:rPr>
            </w:pPr>
            <w:r w:rsidRPr="00073992">
              <w:rPr>
                <w:lang w:val="en-US"/>
              </w:rPr>
              <w:t>CALL_GET_LAST_ERROR</w:t>
            </w:r>
          </w:p>
        </w:tc>
        <w:tc>
          <w:tcPr>
            <w:tcW w:w="940" w:type="dxa"/>
            <w:vAlign w:val="center"/>
          </w:tcPr>
          <w:p w:rsidR="008C6CC2" w:rsidRPr="00073992" w:rsidRDefault="008C6CC2" w:rsidP="00D8633D">
            <w:pPr>
              <w:pStyle w:val="a4"/>
              <w:ind w:firstLine="0"/>
              <w:jc w:val="center"/>
              <w:rPr>
                <w:lang w:val="en-US"/>
              </w:rPr>
            </w:pPr>
            <w:r w:rsidRPr="00073992">
              <w:rPr>
                <w:lang w:val="en-US"/>
              </w:rPr>
              <w:t>6</w:t>
            </w:r>
          </w:p>
        </w:tc>
        <w:tc>
          <w:tcPr>
            <w:tcW w:w="5157" w:type="dxa"/>
          </w:tcPr>
          <w:p w:rsidR="008C6CC2" w:rsidRPr="00D64E08" w:rsidRDefault="008C6CC2" w:rsidP="00D8633D">
            <w:pPr>
              <w:pStyle w:val="a4"/>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r w:rsidRPr="0090310D">
              <w:t>GetLastError()</w:t>
            </w:r>
            <w:r>
              <w:t>.</w:t>
            </w:r>
          </w:p>
        </w:tc>
      </w:tr>
      <w:tr w:rsidR="008C6CC2" w:rsidRPr="00E12000" w:rsidTr="00AD0784">
        <w:tc>
          <w:tcPr>
            <w:tcW w:w="3732" w:type="dxa"/>
            <w:vAlign w:val="center"/>
          </w:tcPr>
          <w:p w:rsidR="008C6CC2" w:rsidRPr="00073992" w:rsidRDefault="008C6CC2" w:rsidP="00D8633D">
            <w:pPr>
              <w:pStyle w:val="a4"/>
              <w:ind w:firstLine="0"/>
              <w:jc w:val="center"/>
              <w:rPr>
                <w:lang w:val="en-US"/>
              </w:rPr>
            </w:pPr>
            <w:r w:rsidRPr="00073992">
              <w:rPr>
                <w:lang w:val="en-US"/>
              </w:rPr>
              <w:t>SESSION_ALREADY_OPEN</w:t>
            </w:r>
          </w:p>
        </w:tc>
        <w:tc>
          <w:tcPr>
            <w:tcW w:w="940" w:type="dxa"/>
            <w:vAlign w:val="center"/>
          </w:tcPr>
          <w:p w:rsidR="008C6CC2" w:rsidRPr="00073992" w:rsidRDefault="008C6CC2" w:rsidP="00D8633D">
            <w:pPr>
              <w:pStyle w:val="a4"/>
              <w:ind w:firstLine="0"/>
              <w:jc w:val="center"/>
              <w:rPr>
                <w:lang w:val="en-US"/>
              </w:rPr>
            </w:pPr>
            <w:r w:rsidRPr="00073992">
              <w:rPr>
                <w:lang w:val="en-US"/>
              </w:rPr>
              <w:t>7</w:t>
            </w:r>
          </w:p>
        </w:tc>
        <w:tc>
          <w:tcPr>
            <w:tcW w:w="5157" w:type="dxa"/>
          </w:tcPr>
          <w:p w:rsidR="008C6CC2" w:rsidRPr="00E12000" w:rsidRDefault="008C6CC2" w:rsidP="00D8633D">
            <w:pPr>
              <w:pStyle w:val="a4"/>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AD0784">
        <w:tc>
          <w:tcPr>
            <w:tcW w:w="3732" w:type="dxa"/>
            <w:vAlign w:val="center"/>
          </w:tcPr>
          <w:p w:rsidR="008C6CC2" w:rsidRPr="00073992" w:rsidRDefault="008C6CC2" w:rsidP="00D8633D">
            <w:pPr>
              <w:pStyle w:val="a4"/>
              <w:ind w:firstLine="0"/>
              <w:jc w:val="center"/>
              <w:rPr>
                <w:lang w:val="en-US"/>
              </w:rPr>
            </w:pPr>
            <w:r w:rsidRPr="00C504D5">
              <w:rPr>
                <w:lang w:val="en-US"/>
              </w:rPr>
              <w:t xml:space="preserve">COMMUNICATION_ERROR </w:t>
            </w:r>
          </w:p>
        </w:tc>
        <w:tc>
          <w:tcPr>
            <w:tcW w:w="940" w:type="dxa"/>
            <w:vAlign w:val="center"/>
          </w:tcPr>
          <w:p w:rsidR="008C6CC2" w:rsidRPr="00073992" w:rsidRDefault="008C6CC2" w:rsidP="00D8633D">
            <w:pPr>
              <w:pStyle w:val="a4"/>
              <w:ind w:firstLine="0"/>
              <w:jc w:val="center"/>
              <w:rPr>
                <w:lang w:val="en-US"/>
              </w:rPr>
            </w:pPr>
            <w:r w:rsidRPr="00C504D5">
              <w:rPr>
                <w:lang w:val="en-US"/>
              </w:rPr>
              <w:t>8</w:t>
            </w:r>
          </w:p>
        </w:tc>
        <w:tc>
          <w:tcPr>
            <w:tcW w:w="5157" w:type="dxa"/>
          </w:tcPr>
          <w:p w:rsidR="008C6CC2" w:rsidRPr="00C504D5" w:rsidRDefault="008C6CC2" w:rsidP="00D8633D">
            <w:pPr>
              <w:pStyle w:val="a4"/>
              <w:ind w:firstLine="0"/>
            </w:pPr>
            <w:r>
              <w:t>Помилка передачі. Код відповіді від мікроконтролера не співпадає з очікуваним.</w:t>
            </w:r>
          </w:p>
        </w:tc>
      </w:tr>
    </w:tbl>
    <w:p w:rsidR="008C6CC2" w:rsidRPr="00293CB7" w:rsidRDefault="008C6CC2" w:rsidP="008C6CC2">
      <w:pPr>
        <w:pStyle w:val="a4"/>
      </w:pPr>
      <w:r w:rsidRPr="00293CB7">
        <w:lastRenderedPageBreak/>
        <w:t xml:space="preserve">Канали типу </w:t>
      </w:r>
      <w:r w:rsidRPr="00235380">
        <w:rPr>
          <w:lang w:val="en-US"/>
        </w:rPr>
        <w:t>Pipe</w:t>
      </w:r>
      <w:r w:rsidRPr="00293CB7">
        <w:t xml:space="preserve"> найбільше схожі на файли, тому вони досить прості у використанні.</w:t>
      </w:r>
    </w:p>
    <w:p w:rsidR="00E77E8E" w:rsidRDefault="008C6CC2" w:rsidP="008C6CC2">
      <w:pPr>
        <w:pStyle w:val="a4"/>
      </w:pPr>
      <w:r w:rsidRPr="00293CB7">
        <w:t xml:space="preserve">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w:t>
      </w:r>
      <w:r w:rsidRPr="00E77E8E">
        <w:rPr>
          <w:lang w:val="en-US"/>
        </w:rPr>
        <w:t>ReadFile</w:t>
      </w:r>
      <w:r w:rsidRPr="00293CB7">
        <w:t xml:space="preserve"> і </w:t>
      </w:r>
      <w:r w:rsidRPr="00E77E8E">
        <w:rPr>
          <w:lang w:val="en-US"/>
        </w:rPr>
        <w:t>WriteFile</w:t>
      </w:r>
      <w:r w:rsidRPr="00293CB7">
        <w:t xml:space="preserve">. Слід зауважити, що додатки можуть виконувати синхронні або асинхронні операції з каналами </w:t>
      </w:r>
      <w:r w:rsidR="00E77E8E" w:rsidRPr="00235380">
        <w:rPr>
          <w:lang w:val="en-US"/>
        </w:rPr>
        <w:t>Pipe</w:t>
      </w:r>
      <w:r w:rsidRPr="00293CB7">
        <w:t>, аналогічно тому, як це можна робити з файлами</w:t>
      </w:r>
      <w:r w:rsidR="00E77E8E">
        <w:t> </w:t>
      </w:r>
      <w:sdt>
        <w:sdtPr>
          <w:id w:val="10256879"/>
          <w:citation/>
        </w:sdtPr>
        <w:sdtContent>
          <w:fldSimple w:instr=" CITATION Кан \l 1058 ">
            <w:r w:rsidR="00F91581">
              <w:rPr>
                <w:noProof/>
              </w:rPr>
              <w:t>[26]</w:t>
            </w:r>
          </w:fldSimple>
        </w:sdtContent>
      </w:sdt>
      <w:r w:rsidR="00F91581">
        <w:t>.</w:t>
      </w:r>
    </w:p>
    <w:p w:rsidR="008C6CC2" w:rsidRPr="00293CB7" w:rsidRDefault="008C6CC2" w:rsidP="008C6CC2">
      <w:pPr>
        <w:pStyle w:val="a4"/>
      </w:pPr>
      <w:r w:rsidRPr="00293CB7">
        <w:t xml:space="preserve">В класі </w:t>
      </w:r>
      <w:r w:rsidRPr="00176CA5">
        <w:rPr>
          <w:lang w:val="en-US"/>
        </w:rPr>
        <w:t>USBDevice</w:t>
      </w:r>
      <w:r w:rsidRPr="00293CB7">
        <w:t xml:space="preserve"> є ще один метод призначений для передачі даних — SendRequest. На відміну від попереднього він сам відкриває та закриває сесії. Цей метод отримує параметром вказівник на об’єкт класу </w:t>
      </w:r>
      <w:r w:rsidRPr="00176CA5">
        <w:rPr>
          <w:lang w:val="en-US"/>
        </w:rPr>
        <w:t>Device</w:t>
      </w:r>
      <w:r w:rsidR="00176CA5" w:rsidRPr="00176CA5">
        <w:rPr>
          <w:lang w:val="en-US"/>
        </w:rPr>
        <w:t>Request</w:t>
      </w:r>
      <w:r w:rsidRPr="00293CB7">
        <w:t xml:space="preserve"> або похідного від нього.</w:t>
      </w:r>
    </w:p>
    <w:p w:rsidR="008C6CC2" w:rsidRDefault="008C6CC2" w:rsidP="008C6CC2">
      <w:pPr>
        <w:pStyle w:val="a4"/>
      </w:pPr>
      <w:r w:rsidRPr="00293CB7">
        <w:t xml:space="preserve">Клас </w:t>
      </w:r>
      <w:r w:rsidR="00176CA5" w:rsidRPr="00293CB7">
        <w:t xml:space="preserve">DeviceRequest </w:t>
      </w:r>
      <w:r w:rsidRPr="00293CB7">
        <w:t xml:space="preserve">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при якому кожен клас похідний від </w:t>
      </w:r>
      <w:r w:rsidR="00176CA5" w:rsidRPr="00293CB7">
        <w:t xml:space="preserve">DeviceRequest </w:t>
      </w:r>
      <w:r w:rsidRPr="00293CB7">
        <w:t>є конкретною дією, що може бути виконана пристроєм.</w:t>
      </w:r>
    </w:p>
    <w:p w:rsidR="00176CA5" w:rsidRDefault="00176CA5" w:rsidP="00176CA5">
      <w:pPr>
        <w:pStyle w:val="a4"/>
      </w:pPr>
      <w:r>
        <w:t xml:space="preserve">За завантаження бібліотеки універсального драйвера відповідає клас </w:t>
      </w:r>
      <w:r w:rsidRPr="00176CA5">
        <w:rPr>
          <w:lang w:val="en-US"/>
        </w:rPr>
        <w:t>LibraryLoader</w:t>
      </w:r>
      <w:r>
        <w:t>.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w:t>
      </w:r>
    </w:p>
    <w:p w:rsidR="008C6CC2" w:rsidRPr="00176CA5" w:rsidRDefault="008C6CC2" w:rsidP="00176CA5">
      <w:pPr>
        <w:pStyle w:val="4"/>
        <w:rPr>
          <w:rStyle w:val="aff0"/>
          <w:b/>
          <w:bCs/>
          <w:i/>
          <w:iCs w:val="0"/>
          <w:color w:val="auto"/>
        </w:rPr>
      </w:pPr>
      <w:r w:rsidRPr="00176CA5">
        <w:rPr>
          <w:rStyle w:val="aff0"/>
          <w:b/>
          <w:bCs/>
          <w:i/>
          <w:iCs w:val="0"/>
          <w:color w:val="auto"/>
        </w:rPr>
        <w:lastRenderedPageBreak/>
        <w:t xml:space="preserve">Асинхронні </w:t>
      </w:r>
      <w:r w:rsidR="00176CA5">
        <w:rPr>
          <w:rStyle w:val="aff0"/>
          <w:b/>
          <w:bCs/>
          <w:i/>
          <w:iCs w:val="0"/>
          <w:color w:val="auto"/>
        </w:rPr>
        <w:t>операції</w:t>
      </w:r>
    </w:p>
    <w:p w:rsidR="008C6CC2" w:rsidRDefault="008C6CC2" w:rsidP="008C6CC2">
      <w:pPr>
        <w:pStyle w:val="a4"/>
      </w:pPr>
      <w:r>
        <w:t xml:space="preserve">Метод </w:t>
      </w:r>
      <w:r w:rsidRPr="00293CB7">
        <w:t>SendRequest</w:t>
      </w:r>
      <w:r>
        <w:t xml:space="preserve"> має одну проблему, яка полягає в тому, що він синхронний. Це означає, що при виклику цього методу керування не буде повернуто доки не буде отримано повну відповідь від пристрою. При 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w:t>
      </w:r>
      <w:r w:rsidR="00087CD2">
        <w:t>відслідкувати</w:t>
      </w:r>
      <w:r>
        <w:t xml:space="preserve">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w:t>
      </w:r>
      <w:r w:rsidR="00087CD2">
        <w:t>вважатими</w:t>
      </w:r>
      <w:r>
        <w:t>, що програма «зависла».</w:t>
      </w:r>
    </w:p>
    <w:p w:rsidR="008C6CC2" w:rsidRDefault="008C6CC2" w:rsidP="008C6CC2">
      <w:pPr>
        <w:pStyle w:val="a4"/>
      </w:pPr>
      <w:r>
        <w:t>У випадку ж графічних додатків, всі дії виконують послідовно у, так званому, основному циклі. В цьому цикл</w:t>
      </w:r>
      <w:r w:rsidR="00087CD2">
        <w:t>і</w:t>
      </w:r>
      <w:r>
        <w:t>,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ефект короткочасного зависання.</w:t>
      </w:r>
    </w:p>
    <w:p w:rsidR="008C6CC2" w:rsidRDefault="008C6CC2" w:rsidP="008C6CC2">
      <w:pPr>
        <w:pStyle w:val="a4"/>
      </w:pPr>
      <w:r>
        <w:t xml:space="preserve">Щоб подолати цей недолік було додано метод </w:t>
      </w:r>
      <w:r w:rsidRPr="00665889">
        <w:t>SendRequestAsync</w:t>
      </w:r>
      <w:r>
        <w:t>, який є аналогічним методу SendReques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4"/>
      </w:pPr>
      <w:r>
        <w:t>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інструкцій для виконання. А процес є лише своєрідним контейнером для об’єднання потоків.</w:t>
      </w:r>
    </w:p>
    <w:p w:rsidR="008C6CC2" w:rsidRDefault="008C6CC2" w:rsidP="008C6CC2">
      <w:pPr>
        <w:pStyle w:val="a4"/>
      </w:pPr>
      <w:r>
        <w:lastRenderedPageBreak/>
        <w:t xml:space="preserve">Будь-який процес має хоча б один </w:t>
      </w:r>
      <w:r w:rsidR="00087CD2">
        <w:t xml:space="preserve">потік </w:t>
      </w:r>
      <w:r>
        <w:t>(основний), що був створений разом з ним. Якщо в системі є достатня кількість процесорів то всі вони можуть виконуватись одночасно, однак це рідко бу</w:t>
      </w:r>
      <w:r w:rsidR="00140E40">
        <w:t>в</w:t>
      </w:r>
      <w:r>
        <w:t>ає так. Тому зазвичай потоки виконуються не одночасно, по черзі. Однак перемикання між ними відбувається настільки швидко, що створюється ілюзія паралельного виконання. Послідовність перемикання, як і час роботи потоку розраховується динамічно і жодним чином не гарантується.</w:t>
      </w:r>
    </w:p>
    <w:p w:rsidR="00140E40" w:rsidRDefault="008C6CC2" w:rsidP="008C6CC2">
      <w:pPr>
        <w:pStyle w:val="a4"/>
      </w:pPr>
      <w:r>
        <w:t xml:space="preserve">В </w:t>
      </w:r>
      <w:r>
        <w:rPr>
          <w:lang w:val="en-US"/>
        </w:rPr>
        <w:t>Windows</w:t>
      </w:r>
      <w:r>
        <w:t xml:space="preserve"> реалізовано «витісняючу» багатозначність, тобто система може перервати будь-який пот</w:t>
      </w:r>
      <w:r w:rsidR="00140E40">
        <w:t>і</w:t>
      </w:r>
      <w:r>
        <w:t>к та запустити інший. Саме це може створити найбільше проблем. Кожен процес має спільні ресурси до яких може отримати доступ кожен пот</w:t>
      </w:r>
      <w:r w:rsidR="00140E40">
        <w:t>і</w:t>
      </w:r>
      <w:r>
        <w:t>к. Якщо пот</w:t>
      </w:r>
      <w:r w:rsidR="00140E40">
        <w:t>і</w:t>
      </w:r>
      <w:r>
        <w:t>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00140E40">
        <w:t xml:space="preserve"> </w:t>
      </w:r>
      <w:r>
        <w:t>(</w:t>
      </w:r>
      <w:r w:rsidRPr="00140E40">
        <w:rPr>
          <w:lang w:val="en-US"/>
        </w:rPr>
        <w:t>race</w:t>
      </w:r>
      <w:r w:rsidRPr="00140E40">
        <w:rPr>
          <w:lang w:val="ru-RU"/>
        </w:rPr>
        <w:t xml:space="preserve"> </w:t>
      </w:r>
      <w:r w:rsidRPr="00140E40">
        <w:rPr>
          <w:lang w:val="en-US"/>
        </w:rPr>
        <w:t>condition</w:t>
      </w:r>
      <w:r>
        <w:t>)</w:t>
      </w:r>
      <w:r w:rsidR="00140E40">
        <w:t> </w:t>
      </w:r>
      <w:sdt>
        <w:sdtPr>
          <w:id w:val="10256880"/>
          <w:citation/>
        </w:sdtPr>
        <w:sdtContent>
          <w:fldSimple w:instr=" CITATION Син \l 1058 ">
            <w:r w:rsidR="00140E40">
              <w:rPr>
                <w:noProof/>
              </w:rPr>
              <w:t>[27]</w:t>
            </w:r>
          </w:fldSimple>
        </w:sdtContent>
      </w:sdt>
      <w:r w:rsidR="00140E40">
        <w:t>.</w:t>
      </w:r>
    </w:p>
    <w:p w:rsidR="008C6CC2" w:rsidRDefault="008C6CC2" w:rsidP="008C6CC2">
      <w:pPr>
        <w:pStyle w:val="a4"/>
      </w:pPr>
      <w:r>
        <w:t>Тому необхідним є механізм, що дозволить потокам координувати свою роботу — синхронізація потоків.</w:t>
      </w:r>
    </w:p>
    <w:p w:rsidR="008C6CC2" w:rsidRDefault="008C6CC2" w:rsidP="008C6CC2">
      <w:pPr>
        <w:pStyle w:val="a4"/>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4"/>
      </w:pPr>
      <w:r>
        <w:t xml:space="preserve">Критична секція це об’єкт ядра операційної системи. Щоб її створити необхідно викликати функцію </w:t>
      </w:r>
      <w:r w:rsidRPr="009E11CC">
        <w:t>InitializeCriticalSection</w:t>
      </w:r>
      <w:r>
        <w:t xml:space="preserve">. Перед входом в ділянку коду, </w:t>
      </w:r>
      <w:r w:rsidR="00140E40">
        <w:t>що має бути</w:t>
      </w:r>
      <w:r>
        <w:t xml:space="preserve"> синхроніз</w:t>
      </w:r>
      <w:r w:rsidR="00140E40">
        <w:t>ованою</w:t>
      </w:r>
      <w:r>
        <w:t xml:space="preserve">, необхідно викликати </w:t>
      </w:r>
      <w:r w:rsidRPr="009E11CC">
        <w:t>EnterCriticalSection</w:t>
      </w:r>
      <w:r>
        <w:t xml:space="preserve">, після виходу з неї </w:t>
      </w:r>
      <w:r w:rsidRPr="009E11CC">
        <w:t>LeaveCriticalSection</w:t>
      </w:r>
      <w:r>
        <w:t>.</w:t>
      </w:r>
    </w:p>
    <w:p w:rsidR="008C6CC2" w:rsidRDefault="008C6CC2" w:rsidP="008C6CC2">
      <w:pPr>
        <w:pStyle w:val="a4"/>
      </w:pPr>
      <w:r>
        <w:t>В даному рішенн</w:t>
      </w:r>
      <w:r w:rsidR="00140E40">
        <w:t>і</w:t>
      </w:r>
      <w:r>
        <w:t xml:space="preserve"> використовується дві критичні секції. Одна синхронізує відкрита сесі</w:t>
      </w:r>
      <w:r w:rsidR="00140E40">
        <w:t>й</w:t>
      </w:r>
      <w:r>
        <w:t xml:space="preserve">, щоб унеможливити </w:t>
      </w:r>
      <w:r w:rsidR="00140E40">
        <w:t>їх</w:t>
      </w:r>
      <w:r>
        <w:t xml:space="preserve"> повторне </w:t>
      </w:r>
      <w:r w:rsidR="00140E40">
        <w:t>відкриття</w:t>
      </w:r>
      <w:r>
        <w:t xml:space="preserve"> в іншому потоці. Цей прапорець встановлюється в методах OpenSession, CloseSession та SendReceive. Останній синхронізується щоб запобігти хаотичному запису з декількох потоків в буфер пристрою.</w:t>
      </w:r>
    </w:p>
    <w:p w:rsidR="008C6CC2" w:rsidRDefault="008C6CC2" w:rsidP="008C6CC2">
      <w:pPr>
        <w:pStyle w:val="a4"/>
      </w:pPr>
      <w:r>
        <w:lastRenderedPageBreak/>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4"/>
      </w:pPr>
      <w:r>
        <w:t xml:space="preserve">Власне створення потоку відбувається за допомогою системної функції </w:t>
      </w:r>
      <w:r w:rsidRPr="00140E40">
        <w:rPr>
          <w:b/>
        </w:rPr>
        <w:t>CreateThread</w:t>
      </w:r>
      <w:r>
        <w:t>,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w:t>
      </w:r>
      <w:r w:rsidR="00140E40">
        <w:t xml:space="preserve"> так званою</w:t>
      </w:r>
      <w:r>
        <w:t xml:space="preserve">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r w:rsidRPr="00293CB7">
        <w:t>USBDevice</w:t>
      </w:r>
      <w:r>
        <w:t xml:space="preserve"> для взаємодії з ним.</w:t>
      </w:r>
    </w:p>
    <w:p w:rsidR="008C6CC2" w:rsidRDefault="008C6CC2" w:rsidP="00140E40">
      <w:pPr>
        <w:pStyle w:val="4"/>
      </w:pPr>
      <w:r>
        <w:t>Створення проекту.</w:t>
      </w:r>
    </w:p>
    <w:p w:rsidR="008C6CC2" w:rsidRDefault="008C6CC2" w:rsidP="008C6CC2">
      <w:pPr>
        <w:pStyle w:val="a4"/>
      </w:pPr>
      <w:r>
        <w:t xml:space="preserve">Як було зазначено для створення </w:t>
      </w:r>
      <w:r w:rsidR="00E434C1">
        <w:t>драйверу</w:t>
      </w:r>
      <w:r>
        <w:t xml:space="preserve"> </w:t>
      </w:r>
      <w:r w:rsidR="00E434C1">
        <w:t>використовується</w:t>
      </w:r>
      <w:r>
        <w:t xml:space="preserve"> середовище розробки </w:t>
      </w:r>
      <w:r w:rsidRPr="00E434C1">
        <w:rPr>
          <w:lang w:val="en-US"/>
        </w:rPr>
        <w:t>Microsoft Visual Studio</w:t>
      </w:r>
      <w:r>
        <w:t xml:space="preserve">. </w:t>
      </w:r>
      <w:r w:rsidR="00E434C1">
        <w:t>В якому п</w:t>
      </w:r>
      <w:r>
        <w:t>ри створенні та налаштуванні проекту можуть виникнути наступні труднощі.</w:t>
      </w:r>
    </w:p>
    <w:p w:rsidR="008C6CC2" w:rsidRDefault="008C6CC2" w:rsidP="008C6CC2">
      <w:pPr>
        <w:pStyle w:val="a4"/>
      </w:pPr>
      <w:r>
        <w:t>Розташування файлів заголовків може не збігатись з зад</w:t>
      </w:r>
      <w:r w:rsidR="00E434C1">
        <w:t>а</w:t>
      </w:r>
      <w:r>
        <w:t>ним за замовчуванням. Щоб вказати ці шляхи необхідно у головному меню 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4"/>
      </w:pPr>
      <w:r>
        <w:t>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багатобайтне кодування».</w:t>
      </w:r>
    </w:p>
    <w:p w:rsidR="008C6CC2" w:rsidRDefault="0000318A" w:rsidP="0000318A">
      <w:pPr>
        <w:pStyle w:val="4"/>
      </w:pPr>
      <w:r>
        <w:t>Результати</w:t>
      </w:r>
    </w:p>
    <w:p w:rsidR="00E54A98" w:rsidRDefault="00E54A98" w:rsidP="008C6CC2">
      <w:pPr>
        <w:pStyle w:val="a4"/>
      </w:pPr>
      <w:r>
        <w:t xml:space="preserve">Створений драйвер пристрою представляє собою </w:t>
      </w:r>
      <w:r>
        <w:rPr>
          <w:lang w:val="en-US"/>
        </w:rPr>
        <w:t>DLL</w:t>
      </w:r>
      <w:r w:rsidRPr="00E54A98">
        <w:t xml:space="preserve"> </w:t>
      </w:r>
      <w:r w:rsidR="00C71553">
        <w:t>біб</w:t>
      </w:r>
      <w:r>
        <w:t>ліот</w:t>
      </w:r>
      <w:r w:rsidR="00C71553">
        <w:t>е</w:t>
      </w:r>
      <w:r>
        <w:t xml:space="preserve">ку, що бере на себе усю роботу з ініціалізації та закриття з’єднання, передачі та </w:t>
      </w:r>
      <w:r>
        <w:lastRenderedPageBreak/>
        <w:t xml:space="preserve">отримання даних. А керування пристроєм відбувається за допомогою кількох простих функцій, що наведені в </w:t>
      </w:r>
      <w:r w:rsidR="00E52336">
        <w:t>таблиці 3.2</w:t>
      </w:r>
      <w:r>
        <w:t>.</w:t>
      </w:r>
    </w:p>
    <w:p w:rsidR="00DD4B94" w:rsidRDefault="00E52336" w:rsidP="00E52336">
      <w:pPr>
        <w:pStyle w:val="a8"/>
      </w:pPr>
      <w:r>
        <w:t>Таблиця 3.2 — Функції бібліотеки драйвера</w:t>
      </w:r>
    </w:p>
    <w:tbl>
      <w:tblPr>
        <w:tblStyle w:val="af1"/>
        <w:tblW w:w="0" w:type="auto"/>
        <w:tblLook w:val="04A0"/>
      </w:tblPr>
      <w:tblGrid>
        <w:gridCol w:w="4785"/>
        <w:gridCol w:w="4786"/>
      </w:tblGrid>
      <w:tr w:rsidR="00DD4B94" w:rsidRPr="00DD4B94" w:rsidTr="00E52336">
        <w:tc>
          <w:tcPr>
            <w:tcW w:w="4785" w:type="dxa"/>
            <w:vAlign w:val="center"/>
          </w:tcPr>
          <w:p w:rsidR="00DD4B94" w:rsidRPr="00DD4B94" w:rsidRDefault="00CB3A49" w:rsidP="00E52336">
            <w:pPr>
              <w:pStyle w:val="a4"/>
              <w:ind w:firstLine="0"/>
              <w:jc w:val="center"/>
            </w:pPr>
            <w:r>
              <w:t>Функція</w:t>
            </w:r>
          </w:p>
        </w:tc>
        <w:tc>
          <w:tcPr>
            <w:tcW w:w="4786" w:type="dxa"/>
            <w:vAlign w:val="center"/>
          </w:tcPr>
          <w:p w:rsidR="00DD4B94" w:rsidRPr="00DD4B94" w:rsidRDefault="00CB3A49" w:rsidP="00E52336">
            <w:pPr>
              <w:pStyle w:val="a4"/>
              <w:ind w:firstLine="0"/>
              <w:jc w:val="center"/>
            </w:pPr>
            <w:r>
              <w:t>Опис</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MajorVersion()</w:t>
            </w:r>
          </w:p>
        </w:tc>
        <w:tc>
          <w:tcPr>
            <w:tcW w:w="4786" w:type="dxa"/>
          </w:tcPr>
          <w:p w:rsidR="00DD4B94" w:rsidRPr="00DD4B94" w:rsidRDefault="00E52336" w:rsidP="00335320">
            <w:pPr>
              <w:pStyle w:val="a4"/>
              <w:ind w:firstLine="0"/>
            </w:pPr>
            <w:r>
              <w:t>Отримати старшу частину версії.</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MinorVersion()</w:t>
            </w:r>
          </w:p>
        </w:tc>
        <w:tc>
          <w:tcPr>
            <w:tcW w:w="4786" w:type="dxa"/>
          </w:tcPr>
          <w:p w:rsidR="00DD4B94" w:rsidRPr="00DD4B94" w:rsidRDefault="00E52336" w:rsidP="00E52336">
            <w:pPr>
              <w:pStyle w:val="a4"/>
              <w:ind w:firstLine="0"/>
            </w:pPr>
            <w:r>
              <w:t>Отримати молодшу частину версії.</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IsVersionConfirmed()</w:t>
            </w:r>
          </w:p>
        </w:tc>
        <w:tc>
          <w:tcPr>
            <w:tcW w:w="4786" w:type="dxa"/>
          </w:tcPr>
          <w:p w:rsidR="00DD4B94" w:rsidRPr="00DD4B94" w:rsidRDefault="00E52336" w:rsidP="00335320">
            <w:pPr>
              <w:pStyle w:val="a4"/>
              <w:ind w:firstLine="0"/>
            </w:pPr>
            <w:r>
              <w:t>Чи співпадає версія драйвера з версією прошивки приладу (0 — ні).</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LastDeviceError()</w:t>
            </w:r>
          </w:p>
        </w:tc>
        <w:tc>
          <w:tcPr>
            <w:tcW w:w="4786" w:type="dxa"/>
          </w:tcPr>
          <w:p w:rsidR="00DD4B94" w:rsidRPr="00DD4B94" w:rsidRDefault="00E52336" w:rsidP="00335320">
            <w:pPr>
              <w:pStyle w:val="a4"/>
              <w:ind w:firstLine="0"/>
            </w:pPr>
            <w:r>
              <w:t>Отримати код останньої помилки.</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PersentComplete()</w:t>
            </w:r>
          </w:p>
        </w:tc>
        <w:tc>
          <w:tcPr>
            <w:tcW w:w="4786" w:type="dxa"/>
          </w:tcPr>
          <w:p w:rsidR="00DD4B94" w:rsidRPr="00DD4B94" w:rsidRDefault="00E52336" w:rsidP="00335320">
            <w:pPr>
              <w:pStyle w:val="a4"/>
              <w:ind w:firstLine="0"/>
            </w:pPr>
            <w:r>
              <w:t>Прогрес вимірювання в процентах.</w:t>
            </w:r>
          </w:p>
        </w:tc>
      </w:tr>
      <w:tr w:rsidR="00DD4B94" w:rsidRPr="00DD4B94" w:rsidTr="00E52336">
        <w:tc>
          <w:tcPr>
            <w:tcW w:w="4785" w:type="dxa"/>
            <w:vAlign w:val="center"/>
          </w:tcPr>
          <w:p w:rsidR="00DD4B94" w:rsidRPr="00DD4B94" w:rsidRDefault="00DD4B94" w:rsidP="00E52336">
            <w:pPr>
              <w:pStyle w:val="a4"/>
              <w:ind w:firstLine="0"/>
              <w:jc w:val="center"/>
            </w:pPr>
            <w:r w:rsidRPr="00DD4B94">
              <w:t xml:space="preserve">int SetBuffer(SurfaceBuffer * </w:t>
            </w:r>
            <w:r w:rsidRPr="00E52336">
              <w:rPr>
                <w:lang w:val="en-US"/>
              </w:rPr>
              <w:t>buffer</w:t>
            </w:r>
            <w:r w:rsidRPr="00DD4B94">
              <w:t>)</w:t>
            </w:r>
          </w:p>
        </w:tc>
        <w:tc>
          <w:tcPr>
            <w:tcW w:w="4786" w:type="dxa"/>
          </w:tcPr>
          <w:p w:rsidR="00DD4B94" w:rsidRPr="00DD4B94" w:rsidRDefault="00E52336" w:rsidP="00335320">
            <w:pPr>
              <w:pStyle w:val="a4"/>
              <w:ind w:firstLine="0"/>
            </w:pPr>
            <w:r>
              <w:t>Передача вказівника на буфер, який потрібно заповнити даними. Виклик цієї функції розпочинає процес вимірювань.</w:t>
            </w:r>
          </w:p>
        </w:tc>
      </w:tr>
    </w:tbl>
    <w:p w:rsidR="00E54A98" w:rsidRPr="00BA10D3" w:rsidRDefault="00E54A98" w:rsidP="008C6CC2">
      <w:pPr>
        <w:pStyle w:val="a4"/>
      </w:pPr>
    </w:p>
    <w:p w:rsidR="006804D4" w:rsidRPr="00E54A98" w:rsidRDefault="006804D4" w:rsidP="006804D4">
      <w:pPr>
        <w:pStyle w:val="3"/>
        <w:rPr>
          <w:lang w:val="uk-UA"/>
        </w:rPr>
      </w:pPr>
      <w:r w:rsidRPr="00E54A98">
        <w:rPr>
          <w:lang w:val="uk-UA"/>
        </w:rPr>
        <w:t>Розробка модуля відображення</w:t>
      </w:r>
    </w:p>
    <w:p w:rsidR="006804D4" w:rsidRDefault="006804D4" w:rsidP="006804D4">
      <w:pPr>
        <w:pStyle w:val="a4"/>
      </w:pPr>
      <w:r>
        <w:t>Окрім влясне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всього цього «з нуля» потребує багато часу то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4"/>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Unity Technologies</w:t>
      </w:r>
      <w:r>
        <w:t>. Він представляє собою бібліотеку, 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4"/>
      </w:pPr>
      <w:r>
        <w:lastRenderedPageBreak/>
        <w:t>В основному Unity</w:t>
      </w:r>
      <w:r w:rsidRPr="00EB2EF6">
        <w:t>3D</w:t>
      </w:r>
      <w:r>
        <w:t xml:space="preserve"> призначений для розробки ігор, однак може бути використаний і в інших цілях. Додатки, що розроблені з його використанням можуть бути запущені на декількох операційних системах, в тому числі і мобільних. З огляду на те, що апаратна частина лише одне з можливих джерел даних, а всі необхідні, для взаємодії з нею, алгоритми знаходяться у низькорівнеій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4"/>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сильно відрізняється від версії для браузерів). Остання є не дуже зручною для створення великих проектів тому зазвичай використовують саме </w:t>
      </w:r>
      <w:r>
        <w:rPr>
          <w:lang w:val="en-US"/>
        </w:rPr>
        <w:t>C</w:t>
      </w:r>
      <w:r w:rsidRPr="002B5AF7">
        <w:t>#</w:t>
      </w:r>
      <w:r>
        <w:t>.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4"/>
      </w:pPr>
      <w:r>
        <w:t xml:space="preserve">Іще однією особливістю мови </w:t>
      </w:r>
      <w:r>
        <w:rPr>
          <w:lang w:val="en-US"/>
        </w:rPr>
        <w:t>C</w:t>
      </w:r>
      <w:r w:rsidRPr="002B5AF7">
        <w:t>#</w:t>
      </w:r>
      <w:r>
        <w:t xml:space="preserve"> використання так званого керованого коду.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Pr="00BB78ED">
        <w:t xml:space="preserve">, в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t>Взаємодія з бібліотекою драйверу пристрою</w:t>
      </w:r>
    </w:p>
    <w:p w:rsidR="006804D4" w:rsidRDefault="006804D4" w:rsidP="006804D4">
      <w:pPr>
        <w:pStyle w:val="a4"/>
      </w:pPr>
      <w:r w:rsidRPr="00A4013C">
        <w:t xml:space="preserve">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w:t>
      </w:r>
      <w:r w:rsidRPr="00A4013C">
        <w:lastRenderedPageBreak/>
        <w:t>розроблений у вигляді бібліотеки з використанням мови програмування C++ на основі не</w:t>
      </w:r>
      <w:r>
        <w:t xml:space="preserve">керованого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4"/>
      </w:pPr>
      <w:r>
        <w:t xml:space="preserve">На щастя </w:t>
      </w:r>
      <w:r>
        <w:rPr>
          <w:lang w:val="en-US"/>
        </w:rPr>
        <w:t>Unity</w:t>
      </w:r>
      <w:r w:rsidRPr="00783936">
        <w:t>3</w:t>
      </w:r>
      <w:r>
        <w:rPr>
          <w:lang w:val="en-US"/>
        </w:rPr>
        <w:t>D</w:t>
      </w:r>
      <w:r>
        <w:t xml:space="preserve"> має засоби, що дозводять взаємодіяти з такою бібліотекою, через механізм так званих «</w:t>
      </w:r>
      <w:r>
        <w:rPr>
          <w:lang w:val="en-US"/>
        </w:rPr>
        <w:t>N</w:t>
      </w:r>
      <w:r w:rsidRPr="00783936">
        <w:t>ative plugin</w:t>
      </w:r>
      <w:r>
        <w:rPr>
          <w:lang w:val="en-US"/>
        </w:rPr>
        <w:t>s</w:t>
      </w:r>
      <w:r>
        <w:t xml:space="preserve">». Для цього необхідно 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6804D4" w:rsidRPr="003B7820" w:rsidRDefault="006804D4" w:rsidP="006804D4">
      <w:pPr>
        <w:pStyle w:val="a4"/>
      </w:pPr>
      <w:r>
        <w:t>Щоб прив’язати метод який може бути викликаний з керованого коду до функції з бібліотеки обхідно об’явити його як зовнішній статичний (</w:t>
      </w:r>
      <w:r w:rsidRPr="003B7820">
        <w:t>static extern</w:t>
      </w:r>
      <w:r>
        <w:t>), тобто для виклику з бібліотеки функції void Test(), необхідно записати так: «</w:t>
      </w:r>
      <w:r w:rsidRPr="003B7820">
        <w:rPr>
          <w:i/>
        </w:rPr>
        <w:t>public static extern void Test();</w:t>
      </w:r>
      <w:r>
        <w:t xml:space="preserve">». А щоб вказати з якої саме бібліотеки буде викликана функція потрібно використати спеціальний атрибут </w:t>
      </w:r>
      <w:r w:rsidRPr="003B7820">
        <w:t>DllImport</w:t>
      </w:r>
      <w:r>
        <w:t xml:space="preserve"> зі строковим параметром — ім’ям бібліотеки. </w:t>
      </w:r>
      <w:r w:rsidRPr="003B7820">
        <w:t>[</w:t>
      </w:r>
      <w:hyperlink r:id="rId118" w:history="1">
        <w:r w:rsidRPr="00FD5D8E">
          <w:rPr>
            <w:rStyle w:val="af3"/>
            <w:lang w:val="en-US"/>
          </w:rPr>
          <w:t>http</w:t>
        </w:r>
        <w:r w:rsidRPr="00FD5D8E">
          <w:rPr>
            <w:rStyle w:val="af3"/>
          </w:rPr>
          <w:t>://</w:t>
        </w:r>
        <w:r w:rsidRPr="00FD5D8E">
          <w:rPr>
            <w:rStyle w:val="af3"/>
            <w:lang w:val="en-US"/>
          </w:rPr>
          <w:t>www</w:t>
        </w:r>
        <w:r w:rsidRPr="00FD5D8E">
          <w:rPr>
            <w:rStyle w:val="af3"/>
          </w:rPr>
          <w:t>.</w:t>
        </w:r>
        <w:r w:rsidRPr="00FD5D8E">
          <w:rPr>
            <w:rStyle w:val="af3"/>
            <w:lang w:val="en-US"/>
          </w:rPr>
          <w:t>alanzucconi</w:t>
        </w:r>
        <w:r w:rsidRPr="00FD5D8E">
          <w:rPr>
            <w:rStyle w:val="af3"/>
          </w:rPr>
          <w:t>.</w:t>
        </w:r>
        <w:r w:rsidRPr="00FD5D8E">
          <w:rPr>
            <w:rStyle w:val="af3"/>
            <w:lang w:val="en-US"/>
          </w:rPr>
          <w:t>com</w:t>
        </w:r>
        <w:r w:rsidRPr="00FD5D8E">
          <w:rPr>
            <w:rStyle w:val="af3"/>
          </w:rPr>
          <w:t>/2015/10/11/</w:t>
        </w:r>
        <w:r w:rsidRPr="00FD5D8E">
          <w:rPr>
            <w:rStyle w:val="af3"/>
            <w:lang w:val="en-US"/>
          </w:rPr>
          <w:t>how</w:t>
        </w:r>
        <w:r w:rsidRPr="00FD5D8E">
          <w:rPr>
            <w:rStyle w:val="af3"/>
          </w:rPr>
          <w:t>-</w:t>
        </w:r>
        <w:r w:rsidRPr="00FD5D8E">
          <w:rPr>
            <w:rStyle w:val="af3"/>
            <w:lang w:val="en-US"/>
          </w:rPr>
          <w:t>to</w:t>
        </w:r>
        <w:r w:rsidRPr="00FD5D8E">
          <w:rPr>
            <w:rStyle w:val="af3"/>
          </w:rPr>
          <w:t>-</w:t>
        </w:r>
        <w:r w:rsidRPr="00FD5D8E">
          <w:rPr>
            <w:rStyle w:val="af3"/>
            <w:lang w:val="en-US"/>
          </w:rPr>
          <w:t>write</w:t>
        </w:r>
        <w:r w:rsidRPr="00FD5D8E">
          <w:rPr>
            <w:rStyle w:val="af3"/>
          </w:rPr>
          <w:t>-</w:t>
        </w:r>
        <w:r w:rsidRPr="00FD5D8E">
          <w:rPr>
            <w:rStyle w:val="af3"/>
            <w:lang w:val="en-US"/>
          </w:rPr>
          <w:t>native</w:t>
        </w:r>
        <w:r w:rsidRPr="00FD5D8E">
          <w:rPr>
            <w:rStyle w:val="af3"/>
          </w:rPr>
          <w:t>-</w:t>
        </w:r>
        <w:r w:rsidRPr="00FD5D8E">
          <w:rPr>
            <w:rStyle w:val="af3"/>
            <w:lang w:val="en-US"/>
          </w:rPr>
          <w:t>plugins</w:t>
        </w:r>
        <w:r w:rsidRPr="00FD5D8E">
          <w:rPr>
            <w:rStyle w:val="af3"/>
          </w:rPr>
          <w:t>-</w:t>
        </w:r>
        <w:r w:rsidRPr="00FD5D8E">
          <w:rPr>
            <w:rStyle w:val="af3"/>
            <w:lang w:val="en-US"/>
          </w:rPr>
          <w:t>for</w:t>
        </w:r>
        <w:r w:rsidRPr="00FD5D8E">
          <w:rPr>
            <w:rStyle w:val="af3"/>
          </w:rPr>
          <w:t>-</w:t>
        </w:r>
        <w:r w:rsidRPr="00FD5D8E">
          <w:rPr>
            <w:rStyle w:val="af3"/>
            <w:lang w:val="en-US"/>
          </w:rPr>
          <w:t>unity</w:t>
        </w:r>
        <w:r w:rsidRPr="00FD5D8E">
          <w:rPr>
            <w:rStyle w:val="af3"/>
          </w:rPr>
          <w:t>/</w:t>
        </w:r>
      </w:hyperlink>
      <w:r w:rsidRPr="003B7820">
        <w:t>]</w:t>
      </w:r>
    </w:p>
    <w:p w:rsidR="006804D4" w:rsidRDefault="006804D4" w:rsidP="006804D4">
      <w:pPr>
        <w:pStyle w:val="a4"/>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Unity.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4"/>
      </w:pPr>
      <w:r>
        <w:t>Зважаючи на те, що перезавантаження редактора займає кілька хвилин, використання цього способу при розробці, коли перебудовувати бібліотеку доводиться постійно, є практично неможливим, навіть з усіма його перевагами.</w:t>
      </w:r>
    </w:p>
    <w:p w:rsidR="006804D4" w:rsidRPr="00892CEE" w:rsidRDefault="006804D4" w:rsidP="006804D4">
      <w:pPr>
        <w:pStyle w:val="a4"/>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r w:rsidRPr="00892CEE">
        <w:t>LoadLibrary</w:t>
      </w:r>
      <w:r>
        <w:t xml:space="preserve">, </w:t>
      </w:r>
      <w:r w:rsidRPr="00892CEE">
        <w:lastRenderedPageBreak/>
        <w:t>GetProcAddress</w:t>
      </w:r>
      <w:r>
        <w:t xml:space="preserve"> та </w:t>
      </w:r>
      <w:r w:rsidRPr="00892CEE">
        <w:t>FreeLibrary</w:t>
      </w:r>
      <w:r>
        <w:t>, які були детально описані у попередньому підрозділі разом із алгоритмом завантаження.</w:t>
      </w:r>
    </w:p>
    <w:p w:rsidR="006804D4" w:rsidRPr="003C26B4" w:rsidRDefault="006804D4" w:rsidP="006804D4">
      <w:pPr>
        <w:pStyle w:val="a4"/>
      </w:pPr>
      <w:r>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вивантажувати, а значить використання першого способу є цілком виправданим.</w:t>
      </w:r>
      <w:r w:rsidRPr="003C26B4">
        <w:rPr>
          <w:lang w:val="ru-RU"/>
        </w:rPr>
        <w:t>[</w:t>
      </w:r>
      <w:hyperlink r:id="rId119" w:history="1">
        <w:r w:rsidRPr="00FD5D8E">
          <w:rPr>
            <w:rStyle w:val="af3"/>
          </w:rPr>
          <w:t>https://blogs.msdn.microsoft.com/jonathanswift/2006/10/03/dynamically-calling-an-unmanaged-dll-from-net-c/</w:t>
        </w:r>
      </w:hyperlink>
      <w:r w:rsidRPr="003C26B4">
        <w:t>]</w:t>
      </w:r>
    </w:p>
    <w:p w:rsidR="006804D4" w:rsidRPr="003D7A3D" w:rsidRDefault="006804D4" w:rsidP="006804D4">
      <w:pPr>
        <w:pStyle w:val="a4"/>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r>
        <w:rPr>
          <w:lang w:val="en-US"/>
        </w:rPr>
        <w:t>IntPtr</w:t>
      </w:r>
      <w:r>
        <w:t>, який по суті є вказівником на область некерованої пам’яті.</w:t>
      </w:r>
    </w:p>
    <w:p w:rsidR="006804D4" w:rsidRPr="0010234A" w:rsidRDefault="006804D4" w:rsidP="006804D4">
      <w:pPr>
        <w:pStyle w:val="a4"/>
      </w:pPr>
      <w:r>
        <w:t xml:space="preserve">Враховуючи це сигнатури функцій, як і перелік кроків, що необхідно виконати буде трохи змінений. Функція </w:t>
      </w:r>
      <w:r w:rsidRPr="00892CEE">
        <w:t>LoadLibrary</w:t>
      </w:r>
      <w:r>
        <w:t xml:space="preserve"> приймає ім’я бібліотеки яку буде завантажено та повертає вказівник у форматі </w:t>
      </w:r>
      <w:r>
        <w:rPr>
          <w:lang w:val="en-US"/>
        </w:rPr>
        <w:t>IntPtr</w:t>
      </w:r>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r>
        <w:rPr>
          <w:lang w:val="en-US"/>
        </w:rPr>
        <w:t>IntPtr</w:t>
      </w:r>
      <w:r>
        <w:t xml:space="preserve"> не може присвоєне це значення. Тому для перевірки успішності операції необхідно порівнювати результат зі спеціальним значенням IntPtr.Zero, яке є еквівалентом порожнього вказівника.</w:t>
      </w:r>
      <w:r w:rsidRPr="003D7A3D">
        <w:t>[</w:t>
      </w:r>
      <w:hyperlink r:id="rId120" w:history="1">
        <w:r w:rsidRPr="00FD5D8E">
          <w:rPr>
            <w:rStyle w:val="af3"/>
          </w:rPr>
          <w:t>https://msdn.microsoft.com/ru-ru/library/system.intptr.zero(v=vs.110).aspx</w:t>
        </w:r>
      </w:hyperlink>
      <w:r w:rsidRPr="0010234A">
        <w:t>]</w:t>
      </w:r>
    </w:p>
    <w:p w:rsidR="006804D4" w:rsidRPr="00DE0770" w:rsidRDefault="006804D4" w:rsidP="006804D4">
      <w:pPr>
        <w:pStyle w:val="a4"/>
      </w:pPr>
      <w:r>
        <w:t xml:space="preserve">Функція </w:t>
      </w:r>
      <w:r w:rsidRPr="00892CEE">
        <w:t>GetProcAddress</w:t>
      </w:r>
      <w:r>
        <w:t>, що використовується для пошуку адреси функції отримує на вхід вказівник на завантажену бібліотеку (</w:t>
      </w:r>
      <w:r>
        <w:rPr>
          <w:lang w:val="en-US"/>
        </w:rPr>
        <w:t>IntPtr</w:t>
      </w:r>
      <w:r>
        <w:t xml:space="preserve">) та строковий параметр з ім’ям функції, для завантаження. Однак в мові </w:t>
      </w:r>
      <w:r>
        <w:rPr>
          <w:lang w:val="en-US"/>
        </w:rPr>
        <w:t>C</w:t>
      </w:r>
      <w:r w:rsidRPr="00DE0770">
        <w:rPr>
          <w:lang w:val="ru-RU"/>
        </w:rPr>
        <w:t>#</w:t>
      </w:r>
      <w:r>
        <w:t xml:space="preserve"> не можна викликати функцію через </w:t>
      </w:r>
      <w:r>
        <w:rPr>
          <w:lang w:val="en-US"/>
        </w:rPr>
        <w:t>IntPtr</w:t>
      </w:r>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дозволяє їх викликати. Щоб конвертувати </w:t>
      </w:r>
      <w:r>
        <w:rPr>
          <w:lang w:val="en-US"/>
        </w:rPr>
        <w:t>IntPtr</w:t>
      </w:r>
      <w:r>
        <w:t xml:space="preserve"> вказівник в делегат слід використати метод </w:t>
      </w:r>
      <w:r w:rsidRPr="00DE0770">
        <w:t>Marshal.GetDelegateForFunctionPointer</w:t>
      </w:r>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6804D4" w:rsidRPr="0056526C" w:rsidRDefault="006804D4" w:rsidP="006804D4">
      <w:pPr>
        <w:pStyle w:val="a4"/>
      </w:pPr>
      <w:r>
        <w:lastRenderedPageBreak/>
        <w:t>Функція вивантаження (</w:t>
      </w:r>
      <w:r w:rsidRPr="00892CEE">
        <w:t>FreeLibrary</w:t>
      </w:r>
      <w:r>
        <w:t>) змінила лише тип параметра-вказівника, а в іншому залишилась без змін.</w:t>
      </w:r>
      <w:r w:rsidRPr="005C1F53">
        <w:rPr>
          <w:lang w:val="ru-RU"/>
        </w:rPr>
        <w:t>[</w:t>
      </w:r>
      <w:hyperlink r:id="rId121" w:history="1">
        <w:r w:rsidRPr="00FD5D8E">
          <w:rPr>
            <w:rStyle w:val="af3"/>
          </w:rPr>
          <w:t>http://answers.unity3d.com/questions/10216/unload-a-plugin.html</w:t>
        </w:r>
      </w:hyperlink>
      <w:r w:rsidRPr="0056526C">
        <w:t xml:space="preserve">] </w:t>
      </w:r>
      <w:r w:rsidRPr="003D7A3D">
        <w:t>[</w:t>
      </w:r>
      <w:hyperlink r:id="rId122" w:history="1">
        <w:r w:rsidRPr="00FD5D8E">
          <w:rPr>
            <w:rStyle w:val="af3"/>
          </w:rPr>
          <w:t>http://answers.unity3d.com/questions/293867/easier-way-to-handle-unloading-dlls.html</w:t>
        </w:r>
      </w:hyperlink>
      <w:r w:rsidRPr="003D7A3D">
        <w:t>]</w:t>
      </w:r>
    </w:p>
    <w:p w:rsidR="006804D4" w:rsidRPr="007645B7" w:rsidRDefault="006804D4" w:rsidP="006804D4">
      <w:pPr>
        <w:pStyle w:val="a4"/>
      </w:pPr>
      <w:r>
        <w:t>Залишилось згадати лише про одну особливість такого використання бібліотеки, яка полягає в тому, що абсолютний шлях до неї не повинен містити кириличних символів. В іншому випадку можуть виникнути проблеми з кодуванням і завантаження може не відбутись.</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4"/>
      </w:pPr>
      <w:r>
        <w:t>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відгуку 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4"/>
      </w:pPr>
      <w:r>
        <w:t xml:space="preserve">Не зважаючи на те, що найбільші затрати часу спричиняє саме передача даних між апаратною частиною та комп’ютером, даний підрозділ присвячений обміну даними між керованим кодом скриптів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4"/>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 xml:space="preserve">Він має багато недоліків, яких можна віднести утруднення контролю 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w:t>
      </w:r>
      <w:r>
        <w:lastRenderedPageBreak/>
        <w:t>вказівниками має деякі складнощі. Другий недолік — складність встановлення розмірів отриманих даних.</w:t>
      </w:r>
    </w:p>
    <w:p w:rsidR="006804D4" w:rsidRDefault="006804D4" w:rsidP="006804D4">
      <w:pPr>
        <w:pStyle w:val="a4"/>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4"/>
      </w:pPr>
      <w:r>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4"/>
      </w:pPr>
      <w:r>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804D4" w:rsidRPr="00AF4AEB" w:rsidRDefault="006804D4" w:rsidP="006804D4">
      <w:pPr>
        <w:pStyle w:val="a4"/>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Pr="00AF4AEB">
        <w:t>[</w:t>
      </w:r>
      <w:hyperlink r:id="rId123" w:history="1">
        <w:r w:rsidRPr="00DC0519">
          <w:rPr>
            <w:rStyle w:val="af3"/>
            <w:lang w:val="ru-RU"/>
          </w:rPr>
          <w:t>http</w:t>
        </w:r>
        <w:r w:rsidRPr="00AF4AEB">
          <w:rPr>
            <w:rStyle w:val="af3"/>
          </w:rPr>
          <w:t>://</w:t>
        </w:r>
        <w:r w:rsidRPr="00DC0519">
          <w:rPr>
            <w:rStyle w:val="af3"/>
            <w:lang w:val="ru-RU"/>
          </w:rPr>
          <w:t>www</w:t>
        </w:r>
        <w:r w:rsidRPr="00AF4AEB">
          <w:rPr>
            <w:rStyle w:val="af3"/>
          </w:rPr>
          <w:t>.</w:t>
        </w:r>
        <w:r w:rsidRPr="00DC0519">
          <w:rPr>
            <w:rStyle w:val="af3"/>
            <w:lang w:val="ru-RU"/>
          </w:rPr>
          <w:t>realcoding</w:t>
        </w:r>
        <w:r w:rsidRPr="00AF4AEB">
          <w:rPr>
            <w:rStyle w:val="af3"/>
          </w:rPr>
          <w:t>.</w:t>
        </w:r>
        <w:r w:rsidRPr="00DC0519">
          <w:rPr>
            <w:rStyle w:val="af3"/>
            <w:lang w:val="ru-RU"/>
          </w:rPr>
          <w:t>net</w:t>
        </w:r>
        <w:r w:rsidRPr="00AF4AEB">
          <w:rPr>
            <w:rStyle w:val="af3"/>
          </w:rPr>
          <w:t>/</w:t>
        </w:r>
        <w:r w:rsidRPr="00DC0519">
          <w:rPr>
            <w:rStyle w:val="af3"/>
            <w:lang w:val="ru-RU"/>
          </w:rPr>
          <w:t>articles</w:t>
        </w:r>
        <w:r w:rsidRPr="00AF4AEB">
          <w:rPr>
            <w:rStyle w:val="af3"/>
          </w:rPr>
          <w:t>/</w:t>
        </w:r>
        <w:r w:rsidRPr="00DC0519">
          <w:rPr>
            <w:rStyle w:val="af3"/>
            <w:lang w:val="ru-RU"/>
          </w:rPr>
          <w:t>glava</w:t>
        </w:r>
        <w:r w:rsidRPr="00AF4AEB">
          <w:rPr>
            <w:rStyle w:val="af3"/>
          </w:rPr>
          <w:t>-17-</w:t>
        </w:r>
        <w:r w:rsidRPr="00DC0519">
          <w:rPr>
            <w:rStyle w:val="af3"/>
            <w:lang w:val="ru-RU"/>
          </w:rPr>
          <w:t>vzaimodeistvie</w:t>
        </w:r>
        <w:r w:rsidRPr="00AF4AEB">
          <w:rPr>
            <w:rStyle w:val="af3"/>
          </w:rPr>
          <w:t>-</w:t>
        </w:r>
        <w:r w:rsidRPr="00DC0519">
          <w:rPr>
            <w:rStyle w:val="af3"/>
            <w:lang w:val="ru-RU"/>
          </w:rPr>
          <w:t>s</w:t>
        </w:r>
        <w:r w:rsidRPr="00AF4AEB">
          <w:rPr>
            <w:rStyle w:val="af3"/>
          </w:rPr>
          <w:t>-</w:t>
        </w:r>
        <w:r w:rsidRPr="00DC0519">
          <w:rPr>
            <w:rStyle w:val="af3"/>
            <w:lang w:val="ru-RU"/>
          </w:rPr>
          <w:t>neupravlyaemym</w:t>
        </w:r>
        <w:r w:rsidRPr="00AF4AEB">
          <w:rPr>
            <w:rStyle w:val="af3"/>
          </w:rPr>
          <w:t>-</w:t>
        </w:r>
        <w:r w:rsidRPr="00DC0519">
          <w:rPr>
            <w:rStyle w:val="af3"/>
            <w:lang w:val="ru-RU"/>
          </w:rPr>
          <w:t>kodom</w:t>
        </w:r>
        <w:r w:rsidRPr="00AF4AEB">
          <w:rPr>
            <w:rStyle w:val="af3"/>
          </w:rPr>
          <w:t>.</w:t>
        </w:r>
        <w:r w:rsidRPr="00DC0519">
          <w:rPr>
            <w:rStyle w:val="af3"/>
            <w:lang w:val="ru-RU"/>
          </w:rPr>
          <w:t>html</w:t>
        </w:r>
      </w:hyperlink>
      <w:r w:rsidRPr="00AF4AEB">
        <w:t>]</w:t>
      </w:r>
    </w:p>
    <w:p w:rsidR="006804D4" w:rsidRDefault="006804D4" w:rsidP="006804D4">
      <w:pPr>
        <w:pStyle w:val="a4"/>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4"/>
      </w:pPr>
      <w:r>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4"/>
      </w:pPr>
      <w:r w:rsidRPr="005C32A1">
        <w:lastRenderedPageBreak/>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r w:rsidRPr="00C50C19">
        <w:t>SetBuffer</w:t>
      </w:r>
      <w:r>
        <w:t>), зберігає його та записує туди дані по мірі їх отримання від приладу та функцію, що показує чи завершена передача даних (</w:t>
      </w:r>
      <w:r w:rsidRPr="00C50C19">
        <w:t>IsReseived</w:t>
      </w:r>
      <w:r>
        <w:t>), вона поверне логічне значення</w:t>
      </w:r>
      <w:r w:rsidRPr="002E7EDE">
        <w:t xml:space="preserve"> </w:t>
      </w:r>
      <w:r>
        <w:rPr>
          <w:lang w:val="en-US"/>
        </w:rPr>
        <w:t>FALSE</w:t>
      </w:r>
      <w:r w:rsidRPr="002E7EDE">
        <w:t xml:space="preserve"> </w:t>
      </w:r>
      <w:r>
        <w:t xml:space="preserve">доки не буде отримано всі дані, а потім поверне </w:t>
      </w:r>
      <w:r>
        <w:rPr>
          <w:lang w:val="en-US"/>
        </w:rPr>
        <w:t>TRUE</w:t>
      </w:r>
      <w:r>
        <w:t>.</w:t>
      </w:r>
      <w:r w:rsidRPr="002E7EDE">
        <w:t xml:space="preserve"> </w:t>
      </w:r>
    </w:p>
    <w:p w:rsidR="006804D4" w:rsidRDefault="006804D4" w:rsidP="006804D4">
      <w:pPr>
        <w:pStyle w:val="a4"/>
      </w:pPr>
      <w:r>
        <w:t>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4"/>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5C32A1" w:rsidRDefault="006804D4" w:rsidP="006804D4">
      <w:pPr>
        <w:pStyle w:val="a4"/>
        <w:rPr>
          <w:lang w:val="ru-RU"/>
        </w:rPr>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Pr="000A11E2">
        <w:rPr>
          <w:lang w:val="ru-RU"/>
        </w:rPr>
        <w:t>[</w:t>
      </w:r>
      <w:hyperlink r:id="rId124" w:history="1">
        <w:r w:rsidRPr="00DC0519">
          <w:rPr>
            <w:rStyle w:val="af3"/>
            <w:lang w:val="ru-RU"/>
          </w:rPr>
          <w:t>https://habrahabr.ru/post/84076/</w:t>
        </w:r>
      </w:hyperlink>
      <w:r w:rsidRPr="005C32A1">
        <w:rPr>
          <w:lang w:val="ru-RU"/>
        </w:rPr>
        <w:t>]</w:t>
      </w:r>
    </w:p>
    <w:p w:rsidR="006804D4" w:rsidRDefault="006804D4" w:rsidP="006804D4">
      <w:pPr>
        <w:pStyle w:val="4"/>
        <w:numPr>
          <w:ilvl w:val="2"/>
          <w:numId w:val="2"/>
        </w:numPr>
      </w:pPr>
      <w:r>
        <w:t>Взаємодія з драйвером приладу</w:t>
      </w:r>
    </w:p>
    <w:p w:rsidR="006804D4" w:rsidRDefault="006804D4" w:rsidP="006804D4">
      <w:pPr>
        <w:pStyle w:val="a4"/>
      </w:pPr>
      <w:r>
        <w:t xml:space="preserve">За взаємодію з драйвером відповідає клас </w:t>
      </w:r>
      <w:r w:rsidRPr="00293CB7">
        <w:t>USBDevice.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Pr="00293CB7" w:rsidRDefault="006804D4" w:rsidP="006804D4">
      <w:pPr>
        <w:pStyle w:val="a4"/>
      </w:pPr>
      <w:r>
        <w:t>Д</w:t>
      </w:r>
      <w:r w:rsidRPr="00293CB7">
        <w:t xml:space="preserve">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w:t>
      </w:r>
      <w:r w:rsidRPr="00293CB7">
        <w:lastRenderedPageBreak/>
        <w:t>Додавати реалізацію функціоналу означає додати можливість відправляти конкретні повідомлення, що можуть бути оброблені на стороні мікроконтролера.</w:t>
      </w:r>
    </w:p>
    <w:p w:rsidR="006804D4" w:rsidRDefault="006804D4" w:rsidP="006804D4">
      <w:pPr>
        <w:pStyle w:val="a4"/>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системи відображення, оскільки прилад є лише одним з можливих джерел даних.</w:t>
      </w:r>
      <w:r w:rsidRPr="00293CB7">
        <w:t xml:space="preserve"> </w:t>
      </w:r>
    </w:p>
    <w:p w:rsidR="006804D4" w:rsidRDefault="006804D4" w:rsidP="006804D4">
      <w:pPr>
        <w:pStyle w:val="a4"/>
      </w:pPr>
      <w:r>
        <w:t xml:space="preserve">Керований клас </w:t>
      </w:r>
      <w:r w:rsidRPr="00293CB7">
        <w:t>USBDevice</w:t>
      </w:r>
      <w:r>
        <w:t xml:space="preserve"> не генерує помилок, а лише відображує ті, що отримані від драйвера, тому отримання інформації про помилку можна звернутись до </w:t>
      </w:r>
      <w:r w:rsidRPr="00071154">
        <w:rPr>
          <w:color w:val="FF0000"/>
        </w:rPr>
        <w:t>таблиці</w:t>
      </w:r>
      <w:r>
        <w:t>.</w:t>
      </w:r>
    </w:p>
    <w:p w:rsidR="006804D4" w:rsidRPr="00A07EA6" w:rsidRDefault="006804D4" w:rsidP="006804D4">
      <w:pPr>
        <w:pStyle w:val="a4"/>
      </w:pPr>
      <w:r>
        <w:t xml:space="preserve">Конкретний клас </w:t>
      </w:r>
      <w:r>
        <w:rPr>
          <w:lang w:val="en-US"/>
        </w:rPr>
        <w:t>TracerDevice</w:t>
      </w:r>
      <w:r>
        <w:t xml:space="preserve"> є об’єктно-орієнтованим представленням приладу характерографа та має набір методові для взаємодії з конкретним типом пристрою. Більше того він може працювати лише з пристроєм прошивка якого має відповідну йому версію. </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4"/>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r w:rsidRPr="00700FC9">
        <w:t>Heightmap</w:t>
      </w:r>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4"/>
      </w:pPr>
      <w:r>
        <w:lastRenderedPageBreak/>
        <w:t>В термінах комп’ютерної графіки ці трикутники називаються полігонами (</w:t>
      </w:r>
      <w:r w:rsidRPr="005D596D">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4"/>
      </w:pPr>
      <w:r>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4"/>
      </w:pPr>
      <w:r>
        <w:t xml:space="preserve">З огляду на це для побудови поверхні можна було б використати заздалегідь заготовлені полігони у вигляді окремих моделей. Проте, перепад висоти між сусідніми точками може сильно відрізнятись, а отже різними будуть розміри та форма трикутників. </w:t>
      </w:r>
    </w:p>
    <w:p w:rsidR="006804D4" w:rsidRDefault="006804D4" w:rsidP="006804D4">
      <w:pPr>
        <w:pStyle w:val="a4"/>
      </w:pPr>
      <w:r>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4"/>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4"/>
      </w:pPr>
      <w:r>
        <w:t>З огляду на все це найбільш оптимальним способом для відображення поверхні є використання низькоірвневих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lastRenderedPageBreak/>
        <w:t>Побудови тривимірного примітиву</w:t>
      </w:r>
    </w:p>
    <w:p w:rsidR="006804D4" w:rsidRPr="00C823E8" w:rsidRDefault="006804D4" w:rsidP="006804D4">
      <w:pPr>
        <w:pStyle w:val="a4"/>
      </w:pPr>
      <w:r>
        <w:t>Звичайний опис тривимірних моделей складається зі структури даних до якої входять</w:t>
      </w:r>
      <w:r w:rsidRPr="00C823E8">
        <w:rPr>
          <w:lang w:val="ru-RU"/>
        </w:rPr>
        <w:t xml:space="preserve"> </w:t>
      </w:r>
      <w:r>
        <w:t>наступні масиви даних.</w:t>
      </w:r>
    </w:p>
    <w:p w:rsidR="006804D4" w:rsidRPr="00FC1050" w:rsidRDefault="006804D4" w:rsidP="006804D4">
      <w:pPr>
        <w:pStyle w:val="a4"/>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Pr="009E063F" w:rsidRDefault="006804D4" w:rsidP="006804D4">
      <w:pPr>
        <w:pStyle w:val="a4"/>
      </w:pPr>
      <w:r w:rsidRPr="00667C50">
        <w:rPr>
          <w:b/>
        </w:rPr>
        <w:t>Масив нормалей</w:t>
      </w:r>
      <w:r>
        <w:t xml:space="preserve">. Нормалі зазвичай використовуються для розрахунку освітленості поверхні — чим більший кут між вектором нормалі та вектором освітлення тим більш яскраво буде освітлений полігон. Якщо є вектори з координатами </w:t>
      </w:r>
      <w:r w:rsidRPr="009E063F">
        <w:t>(</w:t>
      </w:r>
      <w:r>
        <w:rPr>
          <w:lang w:val="en-US"/>
        </w:rPr>
        <w:t>x</w:t>
      </w:r>
      <w:r w:rsidRPr="009E063F">
        <w:t xml:space="preserve">1, </w:t>
      </w:r>
      <w:r>
        <w:rPr>
          <w:lang w:val="en-US"/>
        </w:rPr>
        <w:t>y</w:t>
      </w:r>
      <w:r w:rsidRPr="009E063F">
        <w:t xml:space="preserve">1, </w:t>
      </w:r>
      <w:r>
        <w:rPr>
          <w:lang w:val="en-US"/>
        </w:rPr>
        <w:t>z</w:t>
      </w:r>
      <w:r w:rsidRPr="009E063F">
        <w:t xml:space="preserve">1) </w:t>
      </w:r>
      <w:r>
        <w:t>та</w:t>
      </w:r>
      <w:r w:rsidRPr="009E063F">
        <w:t xml:space="preserve"> (</w:t>
      </w:r>
      <w:r>
        <w:rPr>
          <w:lang w:val="en-US"/>
        </w:rPr>
        <w:t>x</w:t>
      </w:r>
      <w:r w:rsidRPr="009E063F">
        <w:t xml:space="preserve">2, </w:t>
      </w:r>
      <w:r>
        <w:rPr>
          <w:lang w:val="en-US"/>
        </w:rPr>
        <w:t>y</w:t>
      </w:r>
      <w:r w:rsidRPr="009E063F">
        <w:t xml:space="preserve">2, </w:t>
      </w:r>
      <w:r>
        <w:rPr>
          <w:lang w:val="en-US"/>
        </w:rPr>
        <w:t>z</w:t>
      </w:r>
      <w:r w:rsidRPr="009E063F">
        <w:t>2)</w:t>
      </w:r>
      <w:r>
        <w:t>, то кут між ними може бути знайдений за наступною формулою:</w:t>
      </w:r>
    </w:p>
    <w:p w:rsidR="006804D4" w:rsidRDefault="006804D4" w:rsidP="006804D4">
      <w:pPr>
        <w:pStyle w:val="a4"/>
      </w:pPr>
      <w:r>
        <w:rPr>
          <w:noProof/>
          <w:lang w:val="ru-RU"/>
        </w:rPr>
        <w:drawing>
          <wp:inline distT="0" distB="0" distL="0" distR="0">
            <wp:extent cx="3284220" cy="786765"/>
            <wp:effectExtent l="0" t="0" r="0" b="0"/>
            <wp:docPr id="18" name="Рисунок 1" descr="E:\ForLoad\Win7Load\prot\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ForLoad\Win7Load\prot\f1.jpg"/>
                    <pic:cNvPicPr>
                      <a:picLocks noChangeAspect="1" noChangeArrowheads="1"/>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84220" cy="786765"/>
                    </a:xfrm>
                    <a:prstGeom prst="rect">
                      <a:avLst/>
                    </a:prstGeom>
                    <a:noFill/>
                    <a:ln>
                      <a:noFill/>
                    </a:ln>
                  </pic:spPr>
                </pic:pic>
              </a:graphicData>
            </a:graphic>
          </wp:inline>
        </w:drawing>
      </w:r>
    </w:p>
    <w:p w:rsidR="006804D4" w:rsidRDefault="006804D4" w:rsidP="006804D4">
      <w:pPr>
        <w:pStyle w:val="a4"/>
      </w:pPr>
      <w:r>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804D4" w:rsidRDefault="006804D4" w:rsidP="006804D4">
      <w:pPr>
        <w:pStyle w:val="a4"/>
      </w:pPr>
      <w:r>
        <w:rPr>
          <w:noProof/>
          <w:lang w:val="ru-RU"/>
        </w:rPr>
        <w:drawing>
          <wp:inline distT="0" distB="0" distL="0" distR="0">
            <wp:extent cx="2074545" cy="324485"/>
            <wp:effectExtent l="0" t="0" r="0" b="0"/>
            <wp:docPr id="19" name="Рисунок 2" descr="E:\ForLoad\Win7Load\prot\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ForLoad\Win7Load\prot\f2.jpg"/>
                    <pic:cNvPicPr>
                      <a:picLocks noChangeAspect="1" noChangeArrowheads="1"/>
                    </pic:cNvPicPr>
                  </pic:nvPicPr>
                  <pic:blipFill>
                    <a:blip r:embed="rId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4545" cy="324485"/>
                    </a:xfrm>
                    <a:prstGeom prst="rect">
                      <a:avLst/>
                    </a:prstGeom>
                    <a:noFill/>
                    <a:ln>
                      <a:noFill/>
                    </a:ln>
                  </pic:spPr>
                </pic:pic>
              </a:graphicData>
            </a:graphic>
          </wp:inline>
        </w:drawing>
      </w:r>
    </w:p>
    <w:p w:rsidR="006804D4" w:rsidRPr="00F011F7" w:rsidRDefault="006804D4" w:rsidP="006804D4">
      <w:pPr>
        <w:pStyle w:val="a4"/>
        <w:rPr>
          <w:lang w:val="ru-RU"/>
        </w:rPr>
      </w:pPr>
      <w:r>
        <w:t>Нормалі завжди рахуються до побудови зображення, щоб зекономити ресурси комп’ютера.</w:t>
      </w:r>
      <w:r w:rsidRPr="00F011F7">
        <w:rPr>
          <w:lang w:val="ru-RU"/>
        </w:rPr>
        <w:t>[</w:t>
      </w:r>
      <w:hyperlink r:id="rId127" w:history="1">
        <w:r w:rsidRPr="00BB4EC6">
          <w:rPr>
            <w:rStyle w:val="af3"/>
          </w:rPr>
          <w:t>http://www.alexeyspace.ru/articles/3/</w:t>
        </w:r>
      </w:hyperlink>
      <w:r w:rsidRPr="00F011F7">
        <w:rPr>
          <w:lang w:val="ru-RU"/>
        </w:rPr>
        <w:t>]</w:t>
      </w:r>
    </w:p>
    <w:p w:rsidR="006804D4" w:rsidRPr="00F011F7" w:rsidRDefault="006804D4" w:rsidP="006804D4">
      <w:pPr>
        <w:pStyle w:val="a4"/>
        <w:rPr>
          <w:lang w:val="ru-RU"/>
        </w:rPr>
      </w:pPr>
    </w:p>
    <w:p w:rsidR="006804D4" w:rsidRPr="00F50D31" w:rsidRDefault="006804D4" w:rsidP="006804D4">
      <w:pPr>
        <w:pStyle w:val="a4"/>
        <w:jc w:val="center"/>
        <w:rPr>
          <w:lang w:val="ru-RU"/>
        </w:rPr>
      </w:pPr>
      <w:r>
        <w:rPr>
          <w:noProof/>
          <w:lang w:val="ru-RU"/>
        </w:rPr>
        <w:drawing>
          <wp:inline distT="0" distB="0" distL="0" distR="0">
            <wp:extent cx="3657600" cy="2084705"/>
            <wp:effectExtent l="1905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p>
    <w:p w:rsidR="006804D4" w:rsidRPr="00F50D31" w:rsidRDefault="006804D4" w:rsidP="006804D4">
      <w:pPr>
        <w:pStyle w:val="a4"/>
        <w:rPr>
          <w:color w:val="FF0000"/>
          <w:lang w:val="ru-RU"/>
        </w:rPr>
      </w:pPr>
      <w:r w:rsidRPr="00F50D31">
        <w:rPr>
          <w:color w:val="FF0000"/>
          <w:lang w:val="ru-RU"/>
        </w:rPr>
        <w:t>Рисунок</w:t>
      </w:r>
      <w:r>
        <w:rPr>
          <w:color w:val="FF0000"/>
          <w:lang w:val="ru-RU"/>
        </w:rPr>
        <w:t xml:space="preserve"> текстура</w:t>
      </w:r>
    </w:p>
    <w:p w:rsidR="006804D4" w:rsidRDefault="006804D4" w:rsidP="006804D4">
      <w:pPr>
        <w:pStyle w:val="a4"/>
      </w:pPr>
      <w:r w:rsidRPr="00667C50">
        <w:rPr>
          <w:b/>
        </w:rPr>
        <w:lastRenderedPageBreak/>
        <w:t>Масив координат текстури</w:t>
      </w:r>
      <w:r>
        <w:t xml:space="preserve">, або так званий </w:t>
      </w:r>
      <w:r>
        <w:rPr>
          <w:lang w:val="en-US"/>
        </w:rPr>
        <w:t>uv</w:t>
      </w:r>
      <w:r>
        <w:t>-масив. Він містить відносні (</w:t>
      </w:r>
      <w:r>
        <w:rPr>
          <w:lang w:val="en-US"/>
        </w:rPr>
        <w:t>x</w:t>
      </w:r>
      <w:r w:rsidRPr="009500CB">
        <w:rPr>
          <w:lang w:val="ru-RU"/>
        </w:rPr>
        <w:t>,</w:t>
      </w:r>
      <w:r>
        <w:rPr>
          <w:lang w:val="ru-RU"/>
        </w:rPr>
        <w:t> </w:t>
      </w:r>
      <w:r>
        <w:rPr>
          <w:lang w:val="en-US"/>
        </w:rPr>
        <w:t>y</w:t>
      </w:r>
      <w:r w:rsidRPr="009500CB">
        <w:rPr>
          <w:lang w:val="ru-RU"/>
        </w:rPr>
        <w:t>)</w:t>
      </w:r>
      <w:r>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w:t>
      </w:r>
      <w:r w:rsidRPr="00F50D31">
        <w:rPr>
          <w:color w:val="FF0000"/>
        </w:rPr>
        <w:t>рисунку</w:t>
      </w:r>
      <w:r>
        <w:t xml:space="preserve"> зображено три точки з відповідними координатами (</w:t>
      </w:r>
      <w:r>
        <w:rPr>
          <w:lang w:val="en-US"/>
        </w:rPr>
        <w:t>x</w:t>
      </w:r>
      <w:r w:rsidRPr="00AD60B0">
        <w:rPr>
          <w:lang w:val="ru-RU"/>
        </w:rPr>
        <w:t>1,</w:t>
      </w:r>
      <w:r>
        <w:rPr>
          <w:lang w:val="en-US"/>
        </w:rPr>
        <w:t> y</w:t>
      </w:r>
      <w:r w:rsidRPr="00AD60B0">
        <w:rPr>
          <w:lang w:val="ru-RU"/>
        </w:rPr>
        <w:t>1), (</w:t>
      </w:r>
      <w:r>
        <w:rPr>
          <w:lang w:val="en-US"/>
        </w:rPr>
        <w:t>x</w:t>
      </w:r>
      <w:r w:rsidRPr="00AD60B0">
        <w:rPr>
          <w:lang w:val="ru-RU"/>
        </w:rPr>
        <w:t>2,</w:t>
      </w:r>
      <w:r>
        <w:rPr>
          <w:lang w:val="en-US"/>
        </w:rPr>
        <w:t> y</w:t>
      </w:r>
      <w:r w:rsidRPr="00AD60B0">
        <w:rPr>
          <w:lang w:val="ru-RU"/>
        </w:rPr>
        <w:t>2), (</w:t>
      </w:r>
      <w:r>
        <w:rPr>
          <w:lang w:val="en-US"/>
        </w:rPr>
        <w:t>x</w:t>
      </w:r>
      <w:r w:rsidRPr="00AD60B0">
        <w:rPr>
          <w:lang w:val="ru-RU"/>
        </w:rPr>
        <w:t>3,</w:t>
      </w:r>
      <w:r>
        <w:rPr>
          <w:lang w:val="en-US"/>
        </w:rPr>
        <w:t> y</w:t>
      </w:r>
      <w:r w:rsidRPr="00AD60B0">
        <w:rPr>
          <w:lang w:val="ru-RU"/>
        </w:rPr>
        <w:t>3)</w:t>
      </w:r>
      <w:r>
        <w:t xml:space="preserve">. Заштрихована трикутна область буде «натягнена» на полігон у вершинах якового вказані відповідні </w:t>
      </w:r>
      <w:r>
        <w:rPr>
          <w:lang w:val="en-US"/>
        </w:rPr>
        <w:t>uv</w:t>
      </w:r>
      <w:r w:rsidRPr="002E05C4">
        <w:rPr>
          <w:lang w:val="ru-RU"/>
        </w:rPr>
        <w:t>-</w:t>
      </w:r>
      <w:r>
        <w:t>координати.</w:t>
      </w:r>
    </w:p>
    <w:p w:rsidR="006804D4" w:rsidRPr="00643E0B" w:rsidRDefault="006804D4" w:rsidP="006804D4">
      <w:pPr>
        <w:pStyle w:val="a4"/>
      </w:pPr>
      <w:r w:rsidRPr="00667C50">
        <w:rPr>
          <w:b/>
        </w:rPr>
        <w:t>Масив кольорів</w:t>
      </w:r>
      <w:r>
        <w:rPr>
          <w:lang w:val="ru-RU"/>
        </w:rPr>
        <w:t>. Для кожно</w:t>
      </w:r>
      <w:r>
        <w:t>ї вершини задає колір зазвичай в 24х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4"/>
      </w:pPr>
      <w:r w:rsidRPr="00667C50">
        <w:rPr>
          <w:b/>
        </w:rPr>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квадрату </w:t>
      </w:r>
      <w:r w:rsidRPr="00CE1D04">
        <w:rPr>
          <w:color w:val="FF0000"/>
        </w:rPr>
        <w:t xml:space="preserve">(рис) </w:t>
      </w:r>
      <w:r>
        <w:t>необхідно 2 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Default="006804D4" w:rsidP="006804D4">
      <w:pPr>
        <w:pStyle w:val="a4"/>
        <w:jc w:val="center"/>
      </w:pPr>
      <w:r>
        <w:rPr>
          <w:noProof/>
          <w:lang w:val="ru-RU"/>
        </w:rPr>
        <w:lastRenderedPageBreak/>
        <w:drawing>
          <wp:inline distT="0" distB="0" distL="0" distR="0">
            <wp:extent cx="5545455" cy="3598545"/>
            <wp:effectExtent l="19050" t="0" r="0"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9" cstate="print"/>
                    <a:srcRect/>
                    <a:stretch>
                      <a:fillRect/>
                    </a:stretch>
                  </pic:blipFill>
                  <pic:spPr bwMode="auto">
                    <a:xfrm>
                      <a:off x="0" y="0"/>
                      <a:ext cx="5545455" cy="3598545"/>
                    </a:xfrm>
                    <a:prstGeom prst="rect">
                      <a:avLst/>
                    </a:prstGeom>
                    <a:noFill/>
                    <a:ln w="9525">
                      <a:noFill/>
                      <a:miter lim="800000"/>
                      <a:headEnd/>
                      <a:tailEnd/>
                    </a:ln>
                  </pic:spPr>
                </pic:pic>
              </a:graphicData>
            </a:graphic>
          </wp:inline>
        </w:drawing>
      </w:r>
    </w:p>
    <w:p w:rsidR="006804D4" w:rsidRPr="00CE1D04" w:rsidRDefault="006804D4" w:rsidP="006804D4">
      <w:pPr>
        <w:pStyle w:val="a4"/>
        <w:rPr>
          <w:color w:val="FF0000"/>
        </w:rPr>
      </w:pPr>
      <w:r w:rsidRPr="00CE1D04">
        <w:rPr>
          <w:color w:val="FF0000"/>
        </w:rPr>
        <w:t>Рисунок квадрат</w:t>
      </w:r>
    </w:p>
    <w:p w:rsidR="006804D4" w:rsidRDefault="006804D4" w:rsidP="006804D4">
      <w:pPr>
        <w:pStyle w:val="a4"/>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з камери </w:t>
      </w:r>
      <w:r w:rsidRPr="0002252C">
        <w:rPr>
          <w:color w:val="FF0000"/>
        </w:rPr>
        <w:t>(рис квадрат).</w:t>
      </w:r>
      <w:r>
        <w:t xml:space="preserve"> Справа в тому, що це дозволяє відображати лише ті полігони, що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Default="006804D4" w:rsidP="006804D4">
      <w:pPr>
        <w:pStyle w:val="a4"/>
      </w:pPr>
      <w:r>
        <w:t>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цього не помітно, однак якщо між площинами нормалей є значний кут може виникнути несподіваний ефект освітлення</w:t>
      </w:r>
      <w:r w:rsidRPr="00F82BE0">
        <w:rPr>
          <w:color w:val="FF0000"/>
        </w:rPr>
        <w:t>(Рисунок)</w:t>
      </w:r>
    </w:p>
    <w:p w:rsidR="006804D4" w:rsidRDefault="006804D4" w:rsidP="006804D4">
      <w:pPr>
        <w:pStyle w:val="a4"/>
        <w:jc w:val="center"/>
      </w:pPr>
      <w:r>
        <w:rPr>
          <w:noProof/>
          <w:lang w:val="ru-RU"/>
        </w:rPr>
        <w:lastRenderedPageBreak/>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30"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p>
    <w:p w:rsidR="006804D4" w:rsidRDefault="006804D4" w:rsidP="006804D4">
      <w:pPr>
        <w:pStyle w:val="a4"/>
      </w:pPr>
      <w:r>
        <w:t>Рисунок</w:t>
      </w:r>
    </w:p>
    <w:p w:rsidR="006804D4" w:rsidRPr="00E436BA" w:rsidRDefault="006804D4" w:rsidP="006804D4">
      <w:pPr>
        <w:pStyle w:val="a4"/>
      </w:pPr>
      <w:r>
        <w:t>На першому рисунку зображено октаедр зі спільними вершинами, на другому 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рейдеру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rsidRPr="00E436BA">
        <w:rPr>
          <w:lang w:val="ru-RU"/>
        </w:rPr>
        <w:t>[</w:t>
      </w:r>
      <w:hyperlink r:id="rId131" w:history="1">
        <w:r w:rsidRPr="00DC0519">
          <w:rPr>
            <w:rStyle w:val="af3"/>
          </w:rPr>
          <w:t>https://habrahabr.ru/post/194620/</w:t>
        </w:r>
      </w:hyperlink>
      <w:r w:rsidRPr="003F72F9">
        <w:rPr>
          <w:lang w:val="ru-RU"/>
        </w:rPr>
        <w:t>]</w:t>
      </w:r>
    </w:p>
    <w:p w:rsidR="006804D4" w:rsidRDefault="006804D4" w:rsidP="006804D4">
      <w:pPr>
        <w:pStyle w:val="4"/>
        <w:numPr>
          <w:ilvl w:val="2"/>
          <w:numId w:val="2"/>
        </w:numPr>
      </w:pPr>
      <w:r>
        <w:t>Алгоритм побудови поверхні</w:t>
      </w:r>
    </w:p>
    <w:p w:rsidR="006804D4" w:rsidRDefault="006804D4" w:rsidP="006804D4">
      <w:pPr>
        <w:pStyle w:val="a4"/>
      </w:pPr>
      <w:r>
        <w:t>Для побудови та відображення поверхні створено два класи Surface та Plotter.</w:t>
      </w:r>
    </w:p>
    <w:p w:rsidR="006804D4" w:rsidRDefault="006804D4" w:rsidP="006804D4">
      <w:pPr>
        <w:pStyle w:val="a4"/>
      </w:pPr>
      <w:r>
        <w:t xml:space="preserve">Перший призначено для зберігання та видачі в потрібній формі інформації про поверхню. Його основою є двовимірний масив, в якому зберігаються дані, для побудови карти висот, розміри масиву, масштаб та посилання на об’єкт </w:t>
      </w:r>
      <w:r>
        <w:rPr>
          <w:lang w:val="en-US"/>
        </w:rPr>
        <w:t>Mesh</w:t>
      </w:r>
      <w:r>
        <w:t>, що може бути побудований на основі цієї поверхні. Також клас містить набір методів, які спрощують додавання, редагування даних та звернення до елементів за допомогою одного або двох індексів. Тобто в залежності від ситуації поверхня може бути представлена 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4"/>
      </w:pPr>
      <w:r>
        <w:t xml:space="preserve">Другий клас Plotter виконує власне побудову моделі на онові об’єкту поверхні. Основний його метод </w:t>
      </w:r>
      <w:r w:rsidRPr="00920EC9">
        <w:t>Generate</w:t>
      </w:r>
      <w:r>
        <w:t xml:space="preserve">, отримує в якості параметру Surface, </w:t>
      </w:r>
      <w:r>
        <w:lastRenderedPageBreak/>
        <w:t xml:space="preserve">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4"/>
      </w:pPr>
      <w:r>
        <w:t>Преш за все необхідно визначити розміри кожного масиву (</w:t>
      </w:r>
      <w:r w:rsidRPr="00350764">
        <w:t>vertices, normals</w:t>
      </w:r>
      <w:r>
        <w:t>,</w:t>
      </w:r>
      <w:r w:rsidRPr="00350764">
        <w:t xml:space="preserve"> colors, 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4"/>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Pr="003909D4" w:rsidRDefault="006804D4" w:rsidP="006804D4">
      <w:pPr>
        <w:pStyle w:val="ad"/>
      </w:pPr>
      <w:r>
        <w:rPr>
          <w:noProof/>
        </w:rPr>
        <w:drawing>
          <wp:inline distT="0" distB="0" distL="0" distR="0">
            <wp:extent cx="2979420" cy="2615565"/>
            <wp:effectExtent l="19050" t="0" r="0" b="0"/>
            <wp:docPr id="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br/>
        <w:t>Рисунок</w:t>
      </w:r>
    </w:p>
    <w:p w:rsidR="006804D4" w:rsidRPr="00CF1645" w:rsidRDefault="006804D4" w:rsidP="006804D4">
      <w:pPr>
        <w:pStyle w:val="a4"/>
      </w:pPr>
      <w:r>
        <w:t>Заключним етапом є заповнення масиву індексів, кількість елементів якого розраховується за наступною формулою:</w:t>
      </w:r>
    </w:p>
    <w:p w:rsidR="006804D4" w:rsidRPr="00CF1645" w:rsidRDefault="006804D4" w:rsidP="006804D4">
      <w:pPr>
        <w:pStyle w:val="a4"/>
      </w:pPr>
      <w:r w:rsidRPr="00CF1645">
        <w:t>(</w:t>
      </w:r>
      <w:r>
        <w:rPr>
          <w:lang w:val="en-US"/>
        </w:rPr>
        <w:t>N</w:t>
      </w:r>
      <w:r w:rsidRPr="00CF1645">
        <w:t xml:space="preserve"> – 1) * (</w:t>
      </w:r>
      <w:r>
        <w:rPr>
          <w:lang w:val="en-US"/>
        </w:rPr>
        <w:t>M</w:t>
      </w:r>
      <w:r w:rsidRPr="00CF1645">
        <w:t xml:space="preserve"> – 1) * 12</w:t>
      </w:r>
    </w:p>
    <w:p w:rsidR="006804D4" w:rsidRDefault="006804D4" w:rsidP="006804D4">
      <w:pPr>
        <w:pStyle w:val="a4"/>
      </w:pPr>
      <w:r w:rsidRPr="004A687D">
        <w:t>де N та M ширина і висота масиву відповідно</w:t>
      </w:r>
      <w:r w:rsidRPr="00856FC9">
        <w:rPr>
          <w:color w:val="FF0000"/>
        </w:rPr>
        <w:t>(рис).</w:t>
      </w:r>
      <w:r w:rsidRPr="004A687D">
        <w:t xml:space="preserve"> Для кожної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xml:space="preserve">. Щоб поверхню було видно згори та знизу необхідно побудувати два такі квадрати. Два трикутники </w:t>
      </w:r>
      <w:r>
        <w:lastRenderedPageBreak/>
        <w:t>згори, два знизу, по три точки на кожний, всього 12 значень для кожної точки.</w:t>
      </w:r>
    </w:p>
    <w:p w:rsidR="006804D4" w:rsidRDefault="006804D4" w:rsidP="006804D4">
      <w:pPr>
        <w:pStyle w:val="a4"/>
      </w:pPr>
      <w:r>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6804D4" w:rsidRPr="002E6C17" w:rsidRDefault="006804D4" w:rsidP="006804D4">
      <w:pPr>
        <w:pStyle w:val="a4"/>
        <w:rPr>
          <w:lang w:val="ru-RU"/>
        </w:rPr>
      </w:pPr>
      <w:r>
        <w:rPr>
          <w:lang w:val="en-US"/>
        </w:rPr>
        <w:t>n</w:t>
      </w:r>
      <w:r w:rsidRPr="002E6C17">
        <w:rPr>
          <w:lang w:val="ru-RU"/>
        </w:rPr>
        <w:t xml:space="preserve"> = </w:t>
      </w:r>
      <w:r>
        <w:rPr>
          <w:lang w:val="en-US"/>
        </w:rPr>
        <w:t>j</w:t>
      </w:r>
      <w:r w:rsidRPr="002E6C17">
        <w:rPr>
          <w:lang w:val="ru-RU"/>
        </w:rPr>
        <w:t xml:space="preserve"> * </w:t>
      </w:r>
      <w:r>
        <w:rPr>
          <w:lang w:val="en-US"/>
        </w:rPr>
        <w:t>M</w:t>
      </w:r>
      <w:r w:rsidRPr="002E6C17">
        <w:rPr>
          <w:lang w:val="ru-RU"/>
        </w:rPr>
        <w:t xml:space="preserve"> + </w:t>
      </w:r>
      <w:r>
        <w:rPr>
          <w:lang w:val="en-US"/>
        </w:rPr>
        <w:t>i</w:t>
      </w:r>
    </w:p>
    <w:p w:rsidR="006804D4" w:rsidRPr="002E6C17" w:rsidRDefault="006804D4" w:rsidP="006804D4">
      <w:pPr>
        <w:pStyle w:val="a4"/>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прорисовування.</w:t>
      </w:r>
    </w:p>
    <w:p w:rsidR="006804D4" w:rsidRPr="00D075DB" w:rsidRDefault="006804D4" w:rsidP="006804D4">
      <w:pPr>
        <w:pStyle w:val="a4"/>
        <w:rPr>
          <w:rStyle w:val="af3"/>
          <w:lang w:val="ru-RU"/>
        </w:rPr>
      </w:pPr>
      <w:r>
        <w:t xml:space="preserve">Для більшої наочності та полегшення сприйняття тривимірна поверхня буде підсвічена різними кольорами в залежності від висоти. В даному 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щоб модель мала не лише колір а й рисунок — текстуру. За оброку вершин відповідають шейдери — програми, що виконуються безпосередньо відеоадаптерами. Тому для відображення кольорів було використано специфічний, хоч і дуже простий шейдер </w:t>
      </w:r>
      <w:r w:rsidRPr="000B5634">
        <w:rPr>
          <w:lang w:val="ru-RU"/>
        </w:rPr>
        <w:t>[</w:t>
      </w:r>
      <w:hyperlink r:id="rId133" w:history="1">
        <w:r w:rsidRPr="00BB4EC6">
          <w:rPr>
            <w:rStyle w:val="af3"/>
          </w:rPr>
          <w:t>http://answers.unity3d.com/questions/391561/create-a-mesh-and-color-cubes.html</w:t>
        </w:r>
      </w:hyperlink>
      <w:r w:rsidRPr="000B5634">
        <w:rPr>
          <w:rStyle w:val="af3"/>
          <w:lang w:val="ru-RU"/>
        </w:rPr>
        <w:t xml:space="preserve"> ]</w:t>
      </w:r>
    </w:p>
    <w:p w:rsidR="006804D4" w:rsidRPr="00D075DB" w:rsidRDefault="006804D4" w:rsidP="006804D4">
      <w:pPr>
        <w:pStyle w:val="a4"/>
        <w:rPr>
          <w:rStyle w:val="af3"/>
          <w:lang w:val="ru-RU"/>
        </w:rPr>
      </w:pPr>
    </w:p>
    <w:p w:rsidR="006804D4" w:rsidRPr="000B5634" w:rsidRDefault="006804D4" w:rsidP="006804D4">
      <w:pPr>
        <w:pStyle w:val="a4"/>
      </w:pPr>
      <w:r>
        <w:t>Об’єктна структура програми</w:t>
      </w:r>
    </w:p>
    <w:p w:rsidR="006804D4" w:rsidRPr="006804D4" w:rsidRDefault="006804D4" w:rsidP="008C6CC2">
      <w:pPr>
        <w:pStyle w:val="a4"/>
      </w:pPr>
    </w:p>
    <w:p w:rsidR="006804D4" w:rsidRPr="006A3A57" w:rsidRDefault="006804D4" w:rsidP="008C6CC2">
      <w:pPr>
        <w:pStyle w:val="a4"/>
        <w:rPr>
          <w:lang w:val="ru-RU"/>
        </w:rPr>
      </w:pPr>
    </w:p>
    <w:p w:rsidR="006A3A57" w:rsidRPr="00F667EA" w:rsidRDefault="006A3A57" w:rsidP="006A3A57">
      <w:pPr>
        <w:pStyle w:val="a4"/>
      </w:pPr>
      <w:r w:rsidRPr="00F667EA">
        <w:t>Інтерфейс користувача та використання програми</w:t>
      </w:r>
    </w:p>
    <w:p w:rsidR="006A3A57" w:rsidRDefault="006A3A57" w:rsidP="006A3A57">
      <w:pPr>
        <w:pStyle w:val="a4"/>
      </w:pPr>
      <w:r w:rsidRPr="00F667EA">
        <w:lastRenderedPageBreak/>
        <w:t>Для роботи з системою необхідно підключити прилад до USB порту комп’ютера та</w:t>
      </w:r>
      <w:r>
        <w:rPr>
          <w:lang w:val="ru-RU"/>
        </w:rPr>
        <w:t xml:space="preserve"> </w:t>
      </w:r>
      <w:r>
        <w:t>пустити програму для відображення графіки. Програма сама виконає завантаження драйвера та ініціалізацію приладу.</w:t>
      </w:r>
    </w:p>
    <w:p w:rsidR="006A3A57" w:rsidRDefault="006A3A57" w:rsidP="006A3A57">
      <w:pPr>
        <w:pStyle w:val="a4"/>
      </w:pPr>
      <w:r>
        <w:t xml:space="preserve">Після завантаження буде відображено головне вікно програми. Спершу воно буде порожне, оскільки жодних даних ще не завантажено. На </w:t>
      </w:r>
      <w:r w:rsidRPr="001D3B81">
        <w:rPr>
          <w:color w:val="FF0000"/>
        </w:rPr>
        <w:t>рисунку</w:t>
      </w:r>
      <w:r>
        <w:rPr>
          <w:color w:val="FF0000"/>
        </w:rPr>
        <w:t xml:space="preserve"> 1</w:t>
      </w:r>
      <w:r>
        <w:t>, показано вигляд вікна програми із уже завантаженими тестовими даними. Для тесту було взято характеристики транзистора ГТ309.</w:t>
      </w:r>
    </w:p>
    <w:p w:rsidR="006A3A57" w:rsidRDefault="006A3A57" w:rsidP="006A3A57">
      <w:pPr>
        <w:pStyle w:val="a4"/>
        <w:jc w:val="center"/>
      </w:pPr>
      <w:r>
        <w:rPr>
          <w:noProof/>
          <w:lang w:val="ru-RU"/>
        </w:rPr>
        <w:drawing>
          <wp:inline distT="0" distB="0" distL="0" distR="0">
            <wp:extent cx="5934075" cy="4686300"/>
            <wp:effectExtent l="0" t="0" r="0" b="0"/>
            <wp:docPr id="2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4686300"/>
                    </a:xfrm>
                    <a:prstGeom prst="rect">
                      <a:avLst/>
                    </a:prstGeom>
                    <a:noFill/>
                    <a:ln>
                      <a:noFill/>
                    </a:ln>
                  </pic:spPr>
                </pic:pic>
              </a:graphicData>
            </a:graphic>
          </wp:inline>
        </w:drawing>
      </w:r>
    </w:p>
    <w:p w:rsidR="006A3A57" w:rsidRPr="0082754E" w:rsidRDefault="006A3A57" w:rsidP="006A3A57">
      <w:pPr>
        <w:pStyle w:val="a4"/>
      </w:pPr>
      <w:r>
        <w:t>Це так званий режим огляду. Це основний режим який призначено для відображення готових характеристик. В цьому режимі можна повертати характеристику за допомогою правої клавіші миші та масштабувати її відносно камери за допомогою колеса миші.</w:t>
      </w:r>
    </w:p>
    <w:p w:rsidR="006A3A57" w:rsidRDefault="006A3A57" w:rsidP="006A3A57">
      <w:pPr>
        <w:pStyle w:val="a4"/>
      </w:pPr>
      <w:r>
        <w:t xml:space="preserve">У верхньому правому кутку вікна знаходиться кнопка для відкриття та закриття головного меню. Це меню реалізовано у вигляді випадаючого </w:t>
      </w:r>
      <w:r>
        <w:lastRenderedPageBreak/>
        <w:t xml:space="preserve">списку, що меню знаходиться в правій частині вікна </w:t>
      </w:r>
      <w:r w:rsidRPr="00EE6CB9">
        <w:rPr>
          <w:color w:val="FF0000"/>
        </w:rPr>
        <w:t>(рис 1)</w:t>
      </w:r>
      <w:r>
        <w:t xml:space="preserve"> та має наступні пункти:</w:t>
      </w:r>
    </w:p>
    <w:p w:rsidR="006A3A57" w:rsidRDefault="006A3A57" w:rsidP="006A3A57">
      <w:pPr>
        <w:pStyle w:val="a4"/>
        <w:numPr>
          <w:ilvl w:val="0"/>
          <w:numId w:val="38"/>
        </w:numPr>
      </w:pPr>
      <w:r>
        <w:t>Відкрити. Дозволяє виконати завантаження даних у програму;</w:t>
      </w:r>
    </w:p>
    <w:p w:rsidR="006A3A57" w:rsidRDefault="006A3A57" w:rsidP="006A3A57">
      <w:pPr>
        <w:pStyle w:val="a4"/>
        <w:numPr>
          <w:ilvl w:val="0"/>
          <w:numId w:val="38"/>
        </w:numPr>
      </w:pPr>
      <w:r>
        <w:t>Зберегти. Призначено для збереження даних у файл;</w:t>
      </w:r>
    </w:p>
    <w:p w:rsidR="006A3A57" w:rsidRDefault="006A3A57" w:rsidP="006A3A57">
      <w:pPr>
        <w:pStyle w:val="a4"/>
        <w:numPr>
          <w:ilvl w:val="0"/>
          <w:numId w:val="38"/>
        </w:numPr>
      </w:pPr>
      <w:r>
        <w:t>Маркер. Вмикає або вимикає режим маркера;</w:t>
      </w:r>
    </w:p>
    <w:p w:rsidR="006A3A57" w:rsidRDefault="006A3A57" w:rsidP="006A3A57">
      <w:pPr>
        <w:pStyle w:val="a4"/>
        <w:numPr>
          <w:ilvl w:val="0"/>
          <w:numId w:val="38"/>
        </w:numPr>
      </w:pPr>
      <w:r>
        <w:t>Налаштування. Відкриває вікно з налаштуваннями програми.</w:t>
      </w:r>
    </w:p>
    <w:p w:rsidR="006A3A57" w:rsidRDefault="006A3A57" w:rsidP="006A3A57">
      <w:pPr>
        <w:pStyle w:val="a4"/>
      </w:pPr>
      <w:r>
        <w:rPr>
          <w:noProof/>
        </w:rPr>
        <w:t xml:space="preserve">Пункти не мають підписів, однк вони позначені іконками, що однозначно вказують на їх призначення. </w:t>
      </w:r>
      <w:r>
        <w:t>При відкритті кожного меню всі функції та кнопки попереднього меню будуть заблоковані, і відображені менш яскравим кольором.</w:t>
      </w:r>
    </w:p>
    <w:p w:rsidR="006A3A57" w:rsidRDefault="006A3A57" w:rsidP="006A3A57">
      <w:pPr>
        <w:pStyle w:val="a4"/>
      </w:pPr>
      <w:r>
        <w:rPr>
          <w:noProof/>
          <w:lang w:val="ru-RU"/>
        </w:rPr>
        <w:drawing>
          <wp:inline distT="0" distB="0" distL="0" distR="0">
            <wp:extent cx="5934075" cy="4686300"/>
            <wp:effectExtent l="0" t="0" r="0" b="0"/>
            <wp:docPr id="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4686300"/>
                    </a:xfrm>
                    <a:prstGeom prst="rect">
                      <a:avLst/>
                    </a:prstGeom>
                    <a:noFill/>
                    <a:ln>
                      <a:noFill/>
                    </a:ln>
                  </pic:spPr>
                </pic:pic>
              </a:graphicData>
            </a:graphic>
          </wp:inline>
        </w:drawing>
      </w:r>
    </w:p>
    <w:p w:rsidR="006A3A57" w:rsidRPr="00852A72" w:rsidRDefault="006A3A57" w:rsidP="006A3A57">
      <w:pPr>
        <w:pStyle w:val="a4"/>
        <w:rPr>
          <w:noProof/>
          <w:color w:val="FF0000"/>
        </w:rPr>
      </w:pPr>
      <w:r>
        <w:rPr>
          <w:noProof/>
        </w:rPr>
        <w:t xml:space="preserve">Щоб розпочати роботу з програмою потрібно вибрати в головному меню пункт «Відкрити», після чого з’явиться діалгове меню що показане на </w:t>
      </w:r>
      <w:r w:rsidRPr="00852A72">
        <w:rPr>
          <w:noProof/>
          <w:color w:val="FF0000"/>
        </w:rPr>
        <w:t>рисунку 2.</w:t>
      </w:r>
    </w:p>
    <w:p w:rsidR="006A3A57" w:rsidRDefault="006A3A57" w:rsidP="006A3A57">
      <w:pPr>
        <w:pStyle w:val="a4"/>
      </w:pPr>
      <w:r>
        <w:lastRenderedPageBreak/>
        <w:t>Це меню має дві вкладки «Файл» та «Прилад», для отримання даних відповідно з файлу або з приладу. Слід зауважити, що архітектура програми 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 це зробити, однак підключення апаратної частини може викликати значні труднощі.</w:t>
      </w:r>
    </w:p>
    <w:p w:rsidR="006A3A57" w:rsidRDefault="006A3A57" w:rsidP="006A3A57">
      <w:pPr>
        <w:pStyle w:val="a4"/>
      </w:pPr>
      <w:r>
        <w:rPr>
          <w:noProof/>
          <w:lang w:val="ru-RU"/>
        </w:rPr>
        <w:drawing>
          <wp:inline distT="0" distB="0" distL="0" distR="0">
            <wp:extent cx="5934075" cy="4695825"/>
            <wp:effectExtent l="0" t="0" r="0" b="0"/>
            <wp:docPr id="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4695825"/>
                    </a:xfrm>
                    <a:prstGeom prst="rect">
                      <a:avLst/>
                    </a:prstGeom>
                    <a:noFill/>
                    <a:ln>
                      <a:noFill/>
                    </a:ln>
                  </pic:spPr>
                </pic:pic>
              </a:graphicData>
            </a:graphic>
          </wp:inline>
        </w:drawing>
      </w:r>
    </w:p>
    <w:p w:rsidR="006A3A57" w:rsidRDefault="006A3A57" w:rsidP="006A3A57">
      <w:pPr>
        <w:pStyle w:val="a4"/>
      </w:pPr>
      <w:r>
        <w:t xml:space="preserve">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даних кнопка «Запуск» стане доступною. Щоб розпочати власне процес </w:t>
      </w:r>
      <w:r>
        <w:lastRenderedPageBreak/>
        <w:t>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4"/>
      </w:pPr>
      <w:r>
        <w:t>Коли значення шкали дійде до 100% меню завантаження буде закрито та повернуто в режим огляду.</w:t>
      </w:r>
    </w:p>
    <w:p w:rsidR="006A3A57" w:rsidRDefault="006A3A57" w:rsidP="006A3A57">
      <w:pPr>
        <w:pStyle w:val="a4"/>
      </w:pPr>
      <w:r>
        <w:t xml:space="preserve">Другий спосіб отримання даних в програму це завантаження їх з файлу </w:t>
      </w:r>
      <w:r w:rsidRPr="00EB4E2D">
        <w:rPr>
          <w:color w:val="FF0000"/>
        </w:rPr>
        <w:t>(рис 3).</w:t>
      </w:r>
      <w:r>
        <w:t xml:space="preserve"> Для цього потрібно відкрити меню завантаження та перейти на вкладку «Файл» та у відповідному полі вказати повне ім’я файлу, що обов’язково має включати його адресу, який необхідно відкрити, та натиснути копку «Відкрити». Далі файл буде і автоматично побудована характеристика, після чого меню буде закрито та повернуто в режим огляду.</w:t>
      </w:r>
    </w:p>
    <w:p w:rsidR="006A3A57" w:rsidRDefault="006A3A57" w:rsidP="006A3A57">
      <w:pPr>
        <w:pStyle w:val="a4"/>
      </w:pPr>
      <w:r>
        <w:t>Якщо такого файлу не існує буде виведено повідомлення «Такого файлу не існує», після чого можна змінити ім’я файлу та спробувати знову.</w:t>
      </w:r>
    </w:p>
    <w:p w:rsidR="006A3A57" w:rsidRDefault="006A3A57" w:rsidP="006A3A57">
      <w:pPr>
        <w:pStyle w:val="a4"/>
      </w:pPr>
      <w:r>
        <w:t xml:space="preserve">Наступний пункт меню «Зберегти» веде до відповідного меню збереження. Воно має лише одну вкладку «Файл», оскільки прилад не призначено для збереження даних. Вигляд цього вікна аналогічний вигляду вікна завантаження з файлу </w:t>
      </w:r>
      <w:r w:rsidRPr="00EB4E2D">
        <w:rPr>
          <w:color w:val="FF0000"/>
        </w:rPr>
        <w:t>(рис 3)</w:t>
      </w:r>
      <w:r>
        <w:t>, крім того, що в цьому випадку буде відображено кнопку «Зберегти».</w:t>
      </w:r>
    </w:p>
    <w:p w:rsidR="006A3A57" w:rsidRDefault="006A3A57" w:rsidP="006A3A57">
      <w:pPr>
        <w:pStyle w:val="a4"/>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уванням він буде створений.</w:t>
      </w:r>
    </w:p>
    <w:p w:rsidR="006A3A57" w:rsidRDefault="006A3A57" w:rsidP="006A3A57">
      <w:pPr>
        <w:pStyle w:val="a4"/>
      </w:pPr>
      <w:r>
        <w:rPr>
          <w:noProof/>
          <w:lang w:val="ru-RU"/>
        </w:rPr>
        <w:lastRenderedPageBreak/>
        <w:drawing>
          <wp:inline distT="0" distB="0" distL="0" distR="0">
            <wp:extent cx="5934075" cy="4695825"/>
            <wp:effectExtent l="0" t="0" r="0" b="0"/>
            <wp:docPr id="2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4695825"/>
                    </a:xfrm>
                    <a:prstGeom prst="rect">
                      <a:avLst/>
                    </a:prstGeom>
                    <a:noFill/>
                    <a:ln>
                      <a:noFill/>
                    </a:ln>
                  </pic:spPr>
                </pic:pic>
              </a:graphicData>
            </a:graphic>
          </wp:inline>
        </w:drawing>
      </w:r>
    </w:p>
    <w:p w:rsidR="006A3A57" w:rsidRDefault="006A3A57" w:rsidP="006A3A57">
      <w:pPr>
        <w:pStyle w:val="a4"/>
      </w:pPr>
      <w:r>
        <w:t xml:space="preserve">Якщо при запуску вимірювання сталась помилка то буде показано повідомлення з відповідним текстом. На відміну від бібліотеки драйвера, яка у разі помилки повертає числовий код, відмінний від нуля, дана програма розшифровує цей код та виводить текс помилки. Окрім розшифрування стандартних помилок драйвера можуть виникнути і інші. Наприклад може не бути знайдено файл бібліотеки цього драйвера в результаті чого буде отримано помилку «Файл бібліотеки </w:t>
      </w:r>
      <w:r w:rsidRPr="00AF7456">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6A3A57" w:rsidRDefault="006A3A57" w:rsidP="006A3A57">
      <w:pPr>
        <w:pStyle w:val="a4"/>
      </w:pPr>
      <w:r>
        <w:t xml:space="preserve">Третій пункт головного меню вмикає або вимикає режим маркера </w:t>
      </w:r>
      <w:r w:rsidRPr="00876763">
        <w:rPr>
          <w:color w:val="FF0000"/>
        </w:rPr>
        <w:t>(рис 4)</w:t>
      </w:r>
      <w:r>
        <w:t xml:space="preserve">. Цей режим дозволяє відслідковувати значення параметрів (струм бази, напругу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w:t>
      </w:r>
      <w:r>
        <w:lastRenderedPageBreak/>
        <w:t>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6A3A57" w:rsidRDefault="006A3A57" w:rsidP="006A3A57">
      <w:pPr>
        <w:pStyle w:val="a4"/>
      </w:pPr>
      <w:r>
        <w:t>При ввімкненні режиму маркера іконка в головному меню буде підсвічуватись червоним.</w:t>
      </w:r>
    </w:p>
    <w:p w:rsidR="006A3A57" w:rsidRDefault="006A3A57" w:rsidP="006A3A57">
      <w:pPr>
        <w:pStyle w:val="a4"/>
      </w:pPr>
      <w:r>
        <w:rPr>
          <w:noProof/>
          <w:lang w:val="ru-RU"/>
        </w:rPr>
        <w:drawing>
          <wp:inline distT="0" distB="0" distL="0" distR="0">
            <wp:extent cx="5934075" cy="4686300"/>
            <wp:effectExtent l="0" t="0" r="0" b="0"/>
            <wp:docPr id="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4686300"/>
                    </a:xfrm>
                    <a:prstGeom prst="rect">
                      <a:avLst/>
                    </a:prstGeom>
                    <a:noFill/>
                    <a:ln>
                      <a:noFill/>
                    </a:ln>
                  </pic:spPr>
                </pic:pic>
              </a:graphicData>
            </a:graphic>
          </wp:inline>
        </w:drawing>
      </w:r>
    </w:p>
    <w:p w:rsidR="006A3A57" w:rsidRDefault="006A3A57" w:rsidP="006A3A57">
      <w:pPr>
        <w:pStyle w:val="a4"/>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 Даний пункт не відповідає за налаштування програмної частини системи.</w:t>
      </w:r>
    </w:p>
    <w:p w:rsidR="006A3A57" w:rsidRDefault="006A3A57" w:rsidP="006A3A57">
      <w:pPr>
        <w:pStyle w:val="a4"/>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CA1FC3" w:rsidRPr="0064025C" w:rsidRDefault="00CA1FC3" w:rsidP="00CA1FC3">
      <w:pPr>
        <w:pStyle w:val="3"/>
        <w:rPr>
          <w:lang w:val="uk-UA"/>
        </w:rPr>
      </w:pPr>
      <w:r w:rsidRPr="0064025C">
        <w:rPr>
          <w:lang w:val="uk-UA"/>
        </w:rPr>
        <w:lastRenderedPageBreak/>
        <w:t>Налаштування середовищ розробки</w:t>
      </w:r>
    </w:p>
    <w:p w:rsidR="00CA1FC3" w:rsidRDefault="00CA1FC3" w:rsidP="00CA1FC3">
      <w:pPr>
        <w:pStyle w:val="a4"/>
        <w:rPr>
          <w:lang w:val="en-US"/>
        </w:rPr>
      </w:pPr>
    </w:p>
    <w:p w:rsidR="00CA1FC3" w:rsidRPr="00CA1FC3" w:rsidRDefault="00CA1FC3" w:rsidP="00CA1FC3">
      <w:pPr>
        <w:pStyle w:val="a4"/>
      </w:pPr>
      <w:r>
        <w:t>Згідно ТЗ повинна бути симуляція</w:t>
      </w:r>
    </w:p>
    <w:p w:rsidR="00CA1FC3" w:rsidRDefault="00CA1FC3" w:rsidP="00CA1FC3">
      <w:pPr>
        <w:pStyle w:val="a4"/>
        <w:rPr>
          <w:lang w:val="en-US"/>
        </w:rPr>
      </w:pPr>
    </w:p>
    <w:p w:rsidR="00CA1FC3" w:rsidRPr="006162D9" w:rsidRDefault="00CA1FC3" w:rsidP="00CA1FC3">
      <w:pPr>
        <w:pStyle w:val="a4"/>
        <w:rPr>
          <w:lang w:val="ru-RU"/>
        </w:rPr>
      </w:pPr>
      <w:r>
        <w:t xml:space="preserve">Цей розділ було додано оскільки для розробки і </w:t>
      </w:r>
      <w:r w:rsidRPr="00653745">
        <w:t>налагодження</w:t>
      </w:r>
      <w:r>
        <w:t xml:space="preserve"> необхідно встановити та спеціальним чином налаштувати декілька програмних продуктів, кожен з яких відповідає за розробку окремої частини системи.</w:t>
      </w:r>
    </w:p>
    <w:p w:rsidR="00CA1FC3" w:rsidRDefault="00CA1FC3" w:rsidP="00CA1FC3">
      <w:pPr>
        <w:pStyle w:val="a4"/>
      </w:pPr>
      <w:r>
        <w:t>Для симуляції роботи системи необхідно встановити наступні програмі засоби розробки:</w:t>
      </w:r>
    </w:p>
    <w:p w:rsidR="00CA1FC3" w:rsidRPr="00AD36BF" w:rsidRDefault="00CA1FC3" w:rsidP="00CA1FC3">
      <w:pPr>
        <w:pStyle w:val="a"/>
      </w:pPr>
      <w:r w:rsidRPr="00AD36BF">
        <w:t xml:space="preserve">Середовище схемотехнічного моделювання Proteus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CA1FC3" w:rsidRPr="00AD36BF" w:rsidRDefault="00CA1FC3" w:rsidP="00CA1FC3">
      <w:pPr>
        <w:pStyle w:val="a"/>
      </w:pPr>
      <w:r w:rsidRPr="00AD36BF">
        <w:t>Інтегроване середовище MPLAB з компілятором C18 для компіляції програми керування мікроконтролером.</w:t>
      </w:r>
    </w:p>
    <w:p w:rsidR="00CA1FC3" w:rsidRPr="00AD36BF" w:rsidRDefault="00CA1FC3" w:rsidP="00CA1FC3">
      <w:pPr>
        <w:pStyle w:val="a"/>
      </w:pPr>
      <w:r w:rsidRPr="00AD36BF">
        <w:t xml:space="preserve">Для розробки драйвера схеми на мові C++ використано Microsoft </w:t>
      </w:r>
      <w:r w:rsidRPr="00E959E7">
        <w:rPr>
          <w:lang w:val="en-US"/>
        </w:rPr>
        <w:t>Visual</w:t>
      </w:r>
      <w:r w:rsidRPr="00445B01">
        <w:rPr>
          <w:lang w:val="ru-RU"/>
        </w:rPr>
        <w:t xml:space="preserve"> </w:t>
      </w:r>
      <w:r w:rsidRPr="00E959E7">
        <w:rPr>
          <w:lang w:val="en-US"/>
        </w:rPr>
        <w:t>Studio</w:t>
      </w:r>
      <w:r w:rsidRPr="00AD36BF">
        <w:t>.</w:t>
      </w:r>
    </w:p>
    <w:p w:rsidR="00CA1FC3" w:rsidRPr="00975461" w:rsidRDefault="00CA1FC3" w:rsidP="00CA1FC3">
      <w:pPr>
        <w:pStyle w:val="a"/>
        <w:rPr>
          <w:color w:val="FF0000"/>
        </w:rPr>
      </w:pPr>
      <w:r w:rsidRPr="00975461">
        <w:rPr>
          <w:color w:val="FF0000"/>
        </w:rPr>
        <w:t>Бібліотека для роботи з тривимірною графікою.</w:t>
      </w:r>
    </w:p>
    <w:p w:rsidR="00CA1FC3" w:rsidRDefault="00CA1FC3" w:rsidP="00CA1FC3">
      <w:pPr>
        <w:pStyle w:val="a4"/>
        <w:rPr>
          <w:color w:val="FF0000"/>
        </w:rPr>
      </w:pPr>
      <w:r w:rsidRPr="00FC5489">
        <w:rPr>
          <w:b/>
          <w:lang w:val="en-US"/>
        </w:rPr>
        <w:t>Proteus</w:t>
      </w:r>
      <w:r w:rsidRPr="009F4228">
        <w:t xml:space="preserve"> </w:t>
      </w:r>
      <w:r>
        <w:t>— система</w:t>
      </w:r>
      <w:r w:rsidRPr="009F4228">
        <w:t xml:space="preserve"> схемотехнічного моделювання, що базується на основі моделей електронних компонентів, прийнятих в PSpice. Відмінною рисою пакета PROTEUS VSM є можливість моделювання роботи програмованих пристроїв: мікроконтролерів, мікропроцесорів, DSP </w:t>
      </w:r>
      <w:r>
        <w:t>та</w:t>
      </w:r>
      <w:r w:rsidRPr="009F4228">
        <w:t xml:space="preserve"> ін</w:t>
      </w:r>
      <w:r>
        <w:t>ших</w:t>
      </w:r>
      <w:r w:rsidRPr="009F4228">
        <w:t xml:space="preserve">. Бібліотека компонентів містить довідкові дані. Додатково в пакет PROTEUS VSM входить система проектування друкованих плат. Пакет Proteus складається з двох частин, двох підпрограм: ISIS </w:t>
      </w:r>
      <w:r>
        <w:t>—</w:t>
      </w:r>
      <w:r w:rsidRPr="009F4228">
        <w:t xml:space="preserve"> програма синтезу та моделювання безпосередньо електронних схем і ARES </w:t>
      </w:r>
      <w:r>
        <w:t>—</w:t>
      </w:r>
      <w:r w:rsidRPr="009F4228">
        <w:t xml:space="preserve"> про</w:t>
      </w:r>
      <w:r>
        <w:t>грама розробки друкованих плат</w:t>
      </w:r>
      <w:r w:rsidRPr="00DB1112">
        <w:rPr>
          <w:color w:val="FF0000"/>
        </w:rPr>
        <w:t>[</w:t>
      </w:r>
      <w:r w:rsidRPr="00DB1112">
        <w:rPr>
          <w:color w:val="FF0000"/>
          <w:lang w:val="en-US"/>
        </w:rPr>
        <w:t>XXXXX</w:t>
      </w:r>
    </w:p>
    <w:p w:rsidR="00CA1FC3" w:rsidRDefault="00CF21E4" w:rsidP="00CA1FC3">
      <w:pPr>
        <w:pStyle w:val="a4"/>
      </w:pPr>
      <w:hyperlink r:id="rId139" w:history="1">
        <w:r w:rsidR="00CA1FC3" w:rsidRPr="00AF372F">
          <w:rPr>
            <w:rStyle w:val="af3"/>
          </w:rPr>
          <w:t>https://ru.wikipedia.org/wiki/Proteus_(%D1%81%D0%B8%D1%81%D1%82%D0%B5%D0%BC%D0%B0_%D0%B0%D0%B2%D1%82%D0%BE%D0%BC%D0%B0%D1%82%D0%B8%D0%B7%D0%B8%D1%80%D0%BE%D0%B2%</w:t>
        </w:r>
        <w:r w:rsidR="00CA1FC3" w:rsidRPr="00AF372F">
          <w:rPr>
            <w:rStyle w:val="af3"/>
          </w:rPr>
          <w:lastRenderedPageBreak/>
          <w:t>D0%B0%D0%BD%D0%BD%D0%BE%D0%B3%D0%BE_%D0%BF%D1%80%D0%BE%D0%B5%D0%BA%D1%82%D0%B8%D1%80%D0%BE%D0%B2%D0%B0%D0%BD%D0%B8%D1%8F)</w:t>
        </w:r>
      </w:hyperlink>
      <w:r w:rsidR="00CA1FC3" w:rsidRPr="00DB1112">
        <w:rPr>
          <w:color w:val="FF0000"/>
        </w:rPr>
        <w:t>].</w:t>
      </w:r>
    </w:p>
    <w:p w:rsidR="00CA1FC3" w:rsidRPr="004B1912" w:rsidRDefault="00CA1FC3" w:rsidP="00CA1FC3">
      <w:pPr>
        <w:pStyle w:val="a4"/>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r w:rsidRPr="004B1912">
        <w:t>Labcenter Electronics</w:t>
      </w:r>
      <w:r>
        <w:t>.</w:t>
      </w:r>
    </w:p>
    <w:p w:rsidR="00CA1FC3" w:rsidRPr="006B4355" w:rsidRDefault="00CA1FC3" w:rsidP="00CA1FC3">
      <w:pPr>
        <w:pStyle w:val="a4"/>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CA1FC3" w:rsidRDefault="00CA1FC3" w:rsidP="00CA1FC3">
      <w:pPr>
        <w:pStyle w:val="a4"/>
      </w:pPr>
      <w:r w:rsidRPr="0026413E">
        <w:t>Основна ме</w:t>
      </w:r>
      <w:r>
        <w:t xml:space="preserve">та USB моделювання Proteus VSM виконувати </w:t>
      </w:r>
      <w:r w:rsidRPr="0026413E">
        <w:t xml:space="preserve">повне моделювання мікроконтролерів, </w:t>
      </w:r>
      <w:r>
        <w:t>які</w:t>
      </w:r>
      <w:r w:rsidRPr="0026413E">
        <w:t xml:space="preserve"> мають периферійн</w:t>
      </w:r>
      <w:r>
        <w:t xml:space="preserve">ий </w:t>
      </w:r>
      <w:r w:rsidRPr="0026413E">
        <w:t>USB</w:t>
      </w:r>
      <w:r>
        <w:t xml:space="preserve"> модуль.</w:t>
      </w:r>
      <w:r w:rsidRPr="0026413E">
        <w:t xml:space="preserve"> Оскільки переважна більшість таких пристроїв мають</w:t>
      </w:r>
      <w:r>
        <w:t xml:space="preserve"> </w:t>
      </w:r>
      <w:r w:rsidRPr="0026413E">
        <w:t>периферійний</w:t>
      </w:r>
      <w:r>
        <w:t xml:space="preserve"> </w:t>
      </w:r>
      <w:r w:rsidRPr="0026413E">
        <w:t>USB</w:t>
      </w:r>
      <w:r>
        <w:t xml:space="preserve"> модуль</w:t>
      </w:r>
      <w:r w:rsidRPr="00C75755">
        <w:t xml:space="preserve"> то</w:t>
      </w:r>
      <w:r w:rsidRPr="0026413E">
        <w:t xml:space="preserve"> Proteus VSM</w:t>
      </w:r>
      <w:r>
        <w:t xml:space="preserve"> </w:t>
      </w:r>
      <w:r w:rsidRPr="0026413E">
        <w:t>USB</w:t>
      </w:r>
      <w:r>
        <w:t xml:space="preserve"> симулятор</w:t>
      </w:r>
      <w:r w:rsidRPr="0026413E">
        <w:t xml:space="preserve"> в даний час обмежується моделюванням</w:t>
      </w:r>
      <w:r>
        <w:t xml:space="preserve"> лише</w:t>
      </w:r>
      <w:r w:rsidRPr="0026413E">
        <w:t xml:space="preserve"> USB пристроїв (</w:t>
      </w:r>
      <w:r>
        <w:t xml:space="preserve">тобто </w:t>
      </w:r>
      <w:r w:rsidRPr="0026413E">
        <w:t xml:space="preserve">пристроїв, які </w:t>
      </w:r>
      <w:r>
        <w:t xml:space="preserve">підключаються </w:t>
      </w:r>
      <w:r w:rsidRPr="0026413E">
        <w:t xml:space="preserve">до </w:t>
      </w:r>
      <w:r>
        <w:t>роз’єм</w:t>
      </w:r>
      <w:r w:rsidRPr="0026413E">
        <w:t>у USB на комп'ютері), і, зокрема до моделювання наступних клас</w:t>
      </w:r>
      <w:r>
        <w:t>ів</w:t>
      </w:r>
      <w:r w:rsidRPr="0026413E">
        <w:t xml:space="preserve"> USB пристроїв:</w:t>
      </w:r>
    </w:p>
    <w:p w:rsidR="00CA1FC3" w:rsidRDefault="00CA1FC3" w:rsidP="00CA1FC3">
      <w:pPr>
        <w:pStyle w:val="a"/>
      </w:pPr>
      <w:r>
        <w:t>Запам’ятовуючі пристрої (</w:t>
      </w:r>
      <w:r w:rsidRPr="008F6097">
        <w:rPr>
          <w:lang w:val="en-US"/>
        </w:rPr>
        <w:t>Mass Storage Device Class</w:t>
      </w:r>
      <w:r>
        <w:t>,</w:t>
      </w:r>
      <w:r w:rsidRPr="008C2437">
        <w:t xml:space="preserve"> MSD)</w:t>
      </w:r>
      <w:r>
        <w:t>;</w:t>
      </w:r>
    </w:p>
    <w:p w:rsidR="00CA1FC3" w:rsidRDefault="00CA1FC3" w:rsidP="00CA1FC3">
      <w:pPr>
        <w:pStyle w:val="a"/>
      </w:pPr>
      <w:r>
        <w:t>Пристрої введення (</w:t>
      </w:r>
      <w:r w:rsidRPr="008F6097">
        <w:rPr>
          <w:lang w:val="en-US"/>
        </w:rPr>
        <w:t>Human Interface Device</w:t>
      </w:r>
      <w:r>
        <w:t>,</w:t>
      </w:r>
      <w:r w:rsidRPr="008C2437">
        <w:t xml:space="preserve"> HID)</w:t>
      </w:r>
      <w:r>
        <w:t>;</w:t>
      </w:r>
    </w:p>
    <w:p w:rsidR="00CA1FC3" w:rsidRDefault="00CA1FC3" w:rsidP="00CA1FC3">
      <w:pPr>
        <w:pStyle w:val="a"/>
      </w:pPr>
      <w:r>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CA1FC3" w:rsidRDefault="00CA1FC3" w:rsidP="00CA1FC3">
      <w:pPr>
        <w:pStyle w:val="a4"/>
        <w:rPr>
          <w:color w:val="FF0000"/>
        </w:rPr>
      </w:pPr>
      <w:r w:rsidRPr="00DB1112">
        <w:t xml:space="preserve">Підтримка додаткових класів (і </w:t>
      </w:r>
      <w:r>
        <w:t>додаткових</w:t>
      </w:r>
      <w:r w:rsidRPr="00DB1112">
        <w:t xml:space="preserve"> варіант</w:t>
      </w:r>
      <w:r>
        <w:t>ів</w:t>
      </w:r>
      <w:r w:rsidRPr="00DB1112">
        <w:t xml:space="preserve"> мікроконтролер</w:t>
      </w:r>
      <w:r>
        <w:t>ів</w:t>
      </w:r>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Pr="00DB1112">
        <w:rPr>
          <w:color w:val="FF0000"/>
        </w:rPr>
        <w:t>[</w:t>
      </w:r>
      <w:r w:rsidRPr="00DB1112">
        <w:rPr>
          <w:color w:val="FF0000"/>
          <w:lang w:val="en-US"/>
        </w:rPr>
        <w:t>XXXXX</w:t>
      </w:r>
    </w:p>
    <w:p w:rsidR="00CA1FC3" w:rsidRPr="00E82961" w:rsidRDefault="00CF21E4" w:rsidP="00CA1FC3">
      <w:pPr>
        <w:pStyle w:val="a4"/>
      </w:pPr>
      <w:hyperlink r:id="rId140" w:history="1">
        <w:r w:rsidR="00CA1FC3" w:rsidRPr="00642E07">
          <w:rPr>
            <w:rStyle w:val="af3"/>
            <w:lang w:val="en-US"/>
          </w:rPr>
          <w:t>http</w:t>
        </w:r>
        <w:r w:rsidR="00CA1FC3" w:rsidRPr="0017290D">
          <w:rPr>
            <w:rStyle w:val="af3"/>
          </w:rPr>
          <w:t>://</w:t>
        </w:r>
        <w:r w:rsidR="00CA1FC3" w:rsidRPr="00642E07">
          <w:rPr>
            <w:rStyle w:val="af3"/>
            <w:lang w:val="en-US"/>
          </w:rPr>
          <w:t>www</w:t>
        </w:r>
        <w:r w:rsidR="00CA1FC3" w:rsidRPr="0017290D">
          <w:rPr>
            <w:rStyle w:val="af3"/>
          </w:rPr>
          <w:t>.</w:t>
        </w:r>
        <w:r w:rsidR="00CA1FC3" w:rsidRPr="00642E07">
          <w:rPr>
            <w:rStyle w:val="af3"/>
            <w:lang w:val="en-US"/>
          </w:rPr>
          <w:t>labcenter</w:t>
        </w:r>
        <w:r w:rsidR="00CA1FC3" w:rsidRPr="0017290D">
          <w:rPr>
            <w:rStyle w:val="af3"/>
          </w:rPr>
          <w:t>.</w:t>
        </w:r>
        <w:r w:rsidR="00CA1FC3" w:rsidRPr="00642E07">
          <w:rPr>
            <w:rStyle w:val="af3"/>
            <w:lang w:val="en-US"/>
          </w:rPr>
          <w:t>com</w:t>
        </w:r>
        <w:r w:rsidR="00CA1FC3" w:rsidRPr="0017290D">
          <w:rPr>
            <w:rStyle w:val="af3"/>
          </w:rPr>
          <w:t>/</w:t>
        </w:r>
        <w:r w:rsidR="00CA1FC3" w:rsidRPr="00642E07">
          <w:rPr>
            <w:rStyle w:val="af3"/>
            <w:lang w:val="en-US"/>
          </w:rPr>
          <w:t>products</w:t>
        </w:r>
        <w:r w:rsidR="00CA1FC3" w:rsidRPr="0017290D">
          <w:rPr>
            <w:rStyle w:val="af3"/>
          </w:rPr>
          <w:t>/</w:t>
        </w:r>
        <w:r w:rsidR="00CA1FC3" w:rsidRPr="00642E07">
          <w:rPr>
            <w:rStyle w:val="af3"/>
            <w:lang w:val="en-US"/>
          </w:rPr>
          <w:t>usb</w:t>
        </w:r>
        <w:r w:rsidR="00CA1FC3" w:rsidRPr="0017290D">
          <w:rPr>
            <w:rStyle w:val="af3"/>
          </w:rPr>
          <w:t>.</w:t>
        </w:r>
        <w:r w:rsidR="00CA1FC3" w:rsidRPr="00642E07">
          <w:rPr>
            <w:rStyle w:val="af3"/>
            <w:lang w:val="en-US"/>
          </w:rPr>
          <w:t>cfm</w:t>
        </w:r>
      </w:hyperlink>
      <w:r w:rsidR="00CA1FC3" w:rsidRPr="00DB1112">
        <w:rPr>
          <w:color w:val="FF0000"/>
        </w:rPr>
        <w:t>].</w:t>
      </w:r>
    </w:p>
    <w:p w:rsidR="00CA1FC3" w:rsidRDefault="00CA1FC3" w:rsidP="00CA1FC3">
      <w:pPr>
        <w:pStyle w:val="a4"/>
      </w:pPr>
      <w:r>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CA1FC3" w:rsidRPr="00CD27E4" w:rsidRDefault="00CA1FC3" w:rsidP="00CA1FC3">
      <w:pPr>
        <w:pStyle w:val="a4"/>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папки з драйвером. При встановленні на Windows 7 можуть виникнути </w:t>
      </w:r>
      <w:r w:rsidRPr="00CD27E4">
        <w:lastRenderedPageBreak/>
        <w:t xml:space="preserve">труднощі з встановленням, тому необхідно встановити драйвер через «Диспетчер пристроїв». </w:t>
      </w:r>
    </w:p>
    <w:p w:rsidR="00CA1FC3" w:rsidRDefault="00CA1FC3" w:rsidP="00CA1FC3">
      <w:pPr>
        <w:pStyle w:val="a4"/>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CA1FC3" w:rsidRDefault="00CA1FC3" w:rsidP="00CA1FC3">
      <w:pPr>
        <w:pStyle w:val="a4"/>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CA1FC3" w:rsidRPr="00F15417" w:rsidRDefault="00CA1FC3" w:rsidP="00CA1FC3">
      <w:pPr>
        <w:pStyle w:val="a4"/>
      </w:pPr>
      <w:r>
        <w:t xml:space="preserve">Для розробки програми прошивки для мікроконтролера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необхідно використовувати різні компілятори, тому </w:t>
      </w:r>
      <w:r>
        <w:rPr>
          <w:lang w:val="en-US"/>
        </w:rPr>
        <w:t>MPLAB</w:t>
      </w:r>
      <w:r>
        <w:t xml:space="preserve"> створений з окремих модулів, що дозволяє встановлювати різні інструменти, залежно від ситуації.</w:t>
      </w:r>
    </w:p>
    <w:p w:rsidR="00CA1FC3" w:rsidRPr="0088404A" w:rsidRDefault="00CA1FC3" w:rsidP="00CA1FC3">
      <w:pPr>
        <w:pStyle w:val="a4"/>
      </w:pPr>
      <w:r w:rsidRPr="0043747C">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CA1FC3" w:rsidRDefault="00CA1FC3" w:rsidP="00CA1FC3">
      <w:pPr>
        <w:pStyle w:val="a4"/>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Вказаний шлях до файлу не може бути знайдений». Про це слід завжди пам’ятати, зважаючи на те що це повідомлення є малоінформативним.</w:t>
      </w:r>
    </w:p>
    <w:p w:rsidR="00CA1FC3" w:rsidRDefault="00CA1FC3" w:rsidP="00CA1FC3">
      <w:pPr>
        <w:pStyle w:val="a4"/>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використовуються заготовочні файли, що постачаються з компілятором та</w:t>
      </w:r>
      <w:r w:rsidRPr="00057E73">
        <w:rPr>
          <w:lang w:val="ru-RU"/>
        </w:rPr>
        <w:t xml:space="preserve"> </w:t>
      </w:r>
      <w:r>
        <w:lastRenderedPageBreak/>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CA1FC3" w:rsidRPr="009B5D57" w:rsidRDefault="00CA1FC3" w:rsidP="00CA1FC3">
      <w:pPr>
        <w:pStyle w:val="a4"/>
      </w:pPr>
      <w:r>
        <w:t>Для цього необхідно клацнути правою кнопкою миші на проекті та вибрати пункт меню «</w:t>
      </w:r>
      <w:r>
        <w:rPr>
          <w:lang w:val="en-US"/>
        </w:rPr>
        <w:t>Build</w:t>
      </w:r>
      <w:r w:rsidRPr="00CB60F8">
        <w:t xml:space="preserve"> </w:t>
      </w:r>
      <w:r>
        <w:rPr>
          <w:lang w:val="en-US"/>
        </w:rPr>
        <w:t>options</w:t>
      </w:r>
      <w:r>
        <w:t>...», після цього відкриється вікн</w:t>
      </w:r>
      <w:r w:rsidRPr="00A55A75">
        <w:t>о «</w:t>
      </w:r>
      <w:r w:rsidRPr="00A55A75">
        <w:rPr>
          <w:lang w:val="en-US"/>
        </w:rPr>
        <w:t>Build</w:t>
      </w:r>
      <w:r w:rsidRPr="00A55A75">
        <w:t xml:space="preserve"> </w:t>
      </w:r>
      <w:r w:rsidRPr="00A55A75">
        <w:rPr>
          <w:lang w:val="en-US"/>
        </w:rPr>
        <w:t>options</w:t>
      </w:r>
      <w:r w:rsidRPr="00A55A75">
        <w:rPr>
          <w:color w:val="FF0000"/>
        </w:rPr>
        <w:t>»(рис. </w:t>
      </w:r>
      <w:fldSimple w:instr=" REF fig_sw_bild_options \h  \* MERGEFORMAT ">
        <w:r w:rsidRPr="00445B01">
          <w:rPr>
            <w:noProof/>
            <w:color w:val="FF0000"/>
          </w:rPr>
          <w:t>1</w:t>
        </w:r>
      </w:fldSimple>
      <w:r w:rsidRPr="00A55A75">
        <w:rPr>
          <w:color w:val="FF0000"/>
        </w:rPr>
        <w:t>).</w:t>
      </w:r>
      <w:r>
        <w:t xml:space="preserve"> У ньому необхідно вибрати вкладку </w:t>
      </w:r>
      <w:r w:rsidRPr="009B5D57">
        <w:t>«</w:t>
      </w:r>
      <w:r>
        <w:rPr>
          <w:lang w:val="en-US"/>
        </w:rPr>
        <w:t>Directories</w:t>
      </w:r>
      <w:r w:rsidRPr="009B5D57">
        <w:t>». У полі «</w:t>
      </w:r>
      <w:r>
        <w:rPr>
          <w:lang w:val="en-US"/>
        </w:rPr>
        <w:t>Show</w:t>
      </w:r>
      <w:r w:rsidRPr="009B5D57">
        <w:t xml:space="preserve"> </w:t>
      </w:r>
      <w:r>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t xml:space="preserve">. </w:t>
      </w:r>
    </w:p>
    <w:p w:rsidR="00CA1FC3" w:rsidRDefault="00CA1FC3" w:rsidP="00CA1FC3">
      <w:pPr>
        <w:pStyle w:val="a4"/>
      </w:pPr>
      <w:r>
        <w:t xml:space="preserve">Також можуть виникнути проблеми пов’язані зі зміною версії компілятора. </w:t>
      </w:r>
      <w:r w:rsidRPr="00A55A75">
        <w:t>Часто можуть виникнути проблеми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CA1FC3" w:rsidRPr="002D3319" w:rsidRDefault="00CA1FC3" w:rsidP="00CA1FC3">
      <w:pPr>
        <w:pStyle w:val="a4"/>
      </w:pPr>
      <w:r>
        <w:t>При необхідності вказати шляхи до компілятора лінкувальника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r>
        <w:rPr>
          <w:lang w:val="en-US"/>
        </w:rPr>
        <w:t>Toolsuite</w:t>
      </w:r>
      <w:r w:rsidRPr="00E63891">
        <w:t>...</w:t>
      </w:r>
      <w:r>
        <w:t>»</w:t>
      </w:r>
    </w:p>
    <w:p w:rsidR="00CA1FC3" w:rsidRPr="006804D4" w:rsidRDefault="00CA1FC3" w:rsidP="00CA1FC3">
      <w:pPr>
        <w:pStyle w:val="ad"/>
        <w:rPr>
          <w:lang w:val="uk-UA"/>
        </w:rPr>
      </w:pPr>
      <w:r>
        <w:rPr>
          <w:noProof/>
        </w:rPr>
        <w:lastRenderedPageBreak/>
        <w:drawing>
          <wp:inline distT="0" distB="0" distL="0" distR="0">
            <wp:extent cx="3581400" cy="4386032"/>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rPr>
          <w:lang w:val="uk-UA"/>
        </w:rPr>
        <w:br/>
        <w:t xml:space="preserve">Рисунок </w:t>
      </w:r>
      <w:bookmarkStart w:id="59" w:name="fig_sw_bild_options"/>
      <w:r w:rsidR="00CF21E4">
        <w:fldChar w:fldCharType="begin"/>
      </w:r>
      <w:r w:rsidRPr="006804D4">
        <w:rPr>
          <w:lang w:val="uk-UA"/>
        </w:rPr>
        <w:instrText xml:space="preserve"> </w:instrText>
      </w:r>
      <w:r>
        <w:instrText>SEQ</w:instrText>
      </w:r>
      <w:r w:rsidRPr="006804D4">
        <w:rPr>
          <w:lang w:val="uk-UA"/>
        </w:rPr>
        <w:instrText xml:space="preserve"> Рисунок \* </w:instrText>
      </w:r>
      <w:r>
        <w:instrText>ARABIC</w:instrText>
      </w:r>
      <w:r w:rsidRPr="006804D4">
        <w:rPr>
          <w:lang w:val="uk-UA"/>
        </w:rPr>
        <w:instrText xml:space="preserve"> </w:instrText>
      </w:r>
      <w:r w:rsidR="00CF21E4">
        <w:fldChar w:fldCharType="separate"/>
      </w:r>
      <w:r w:rsidR="006424E7" w:rsidRPr="00D83B20">
        <w:rPr>
          <w:noProof/>
          <w:lang w:val="uk-UA"/>
        </w:rPr>
        <w:t>32</w:t>
      </w:r>
      <w:r w:rsidR="00CF21E4">
        <w:fldChar w:fldCharType="end"/>
      </w:r>
      <w:bookmarkEnd w:id="59"/>
      <w:r w:rsidRPr="006804D4">
        <w:rPr>
          <w:lang w:val="uk-UA"/>
        </w:rPr>
        <w:t xml:space="preserve"> — Вікно «</w:t>
      </w:r>
      <w:r w:rsidRPr="0088404A">
        <w:rPr>
          <w:lang w:val="en-US"/>
        </w:rPr>
        <w:t>Build</w:t>
      </w:r>
      <w:r w:rsidRPr="006804D4">
        <w:rPr>
          <w:lang w:val="uk-UA"/>
        </w:rPr>
        <w:t xml:space="preserve"> </w:t>
      </w:r>
      <w:r w:rsidRPr="0088404A">
        <w:rPr>
          <w:lang w:val="en-US"/>
        </w:rPr>
        <w:t>options</w:t>
      </w:r>
      <w:r w:rsidRPr="006804D4">
        <w:rPr>
          <w:lang w:val="uk-UA"/>
        </w:rPr>
        <w:t>»</w:t>
      </w:r>
    </w:p>
    <w:p w:rsidR="00CA1FC3" w:rsidRPr="00445B01" w:rsidRDefault="00CA1FC3" w:rsidP="00CA1FC3">
      <w:pPr>
        <w:pStyle w:val="a4"/>
        <w:rPr>
          <w:lang w:val="ru-RU"/>
        </w:rPr>
      </w:pPr>
      <w:r>
        <w:t xml:space="preserve">Для відкриття проекту необхідно двічі клацнути на файл з розширенням </w:t>
      </w:r>
      <w:r w:rsidRPr="00EB0036">
        <w:t>.</w:t>
      </w:r>
      <w:r>
        <w:rPr>
          <w:lang w:val="en-US"/>
        </w:rPr>
        <w:t>mcp</w:t>
      </w:r>
      <w:r w:rsidRPr="00EB0036">
        <w:t xml:space="preserve"> або .</w:t>
      </w:r>
      <w:r>
        <w:rPr>
          <w:lang w:val="en-US"/>
        </w:rPr>
        <w:t>mcw</w:t>
      </w:r>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CA1FC3" w:rsidRPr="000556C1" w:rsidRDefault="00CA1FC3" w:rsidP="00CA1FC3">
      <w:pPr>
        <w:pStyle w:val="a4"/>
        <w:rPr>
          <w:lang w:val="ru-RU"/>
        </w:rPr>
      </w:pPr>
      <w:r w:rsidRPr="000556C1">
        <w:t xml:space="preserve">Для написання драйверів зазвичай використовують мову відносно низького рівня таку як </w:t>
      </w:r>
      <w:r w:rsidRPr="000556C1">
        <w:rPr>
          <w:lang w:val="ru-RU"/>
        </w:rPr>
        <w:t>С++.</w:t>
      </w:r>
    </w:p>
    <w:p w:rsidR="00CA1FC3" w:rsidRPr="005424D2" w:rsidRDefault="00CA1FC3" w:rsidP="00CA1FC3">
      <w:pPr>
        <w:pStyle w:val="a4"/>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CA1FC3" w:rsidRPr="00E82961" w:rsidRDefault="00CA1FC3" w:rsidP="00CA1FC3">
      <w:pPr>
        <w:pStyle w:val="a4"/>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CA1FC3" w:rsidRPr="00036DAD" w:rsidRDefault="00CA1FC3" w:rsidP="00CA1FC3">
      <w:pPr>
        <w:pStyle w:val="a4"/>
      </w:pPr>
      <w:r w:rsidRPr="00036DAD">
        <w:lastRenderedPageBreak/>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6804D4" w:rsidRPr="006A3A57" w:rsidRDefault="006804D4" w:rsidP="008C6CC2">
      <w:pPr>
        <w:pStyle w:val="a4"/>
      </w:pPr>
    </w:p>
    <w:p w:rsidR="006804D4" w:rsidRPr="00CA1FC3" w:rsidRDefault="006804D4" w:rsidP="008C6CC2">
      <w:pPr>
        <w:pStyle w:val="a4"/>
      </w:pPr>
    </w:p>
    <w:p w:rsidR="008C6CC2" w:rsidRDefault="008C6CC2" w:rsidP="008C6CC2">
      <w:pPr>
        <w:pStyle w:val="a4"/>
      </w:pPr>
      <w:r>
        <w:t>Тестовий проект</w:t>
      </w:r>
    </w:p>
    <w:p w:rsidR="008C6CC2" w:rsidRPr="0065368E" w:rsidRDefault="008C6CC2" w:rsidP="00087CD2">
      <w:pPr>
        <w:pStyle w:val="a4"/>
      </w:pPr>
      <w:r w:rsidRPr="00293CB7">
        <w:t>SendReceive</w:t>
      </w:r>
      <w:r>
        <w:t xml:space="preserve"> синхронна</w:t>
      </w:r>
    </w:p>
    <w:sectPr w:rsidR="008C6CC2" w:rsidRPr="0065368E" w:rsidSect="006A2F54">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72D0F" w:rsidRDefault="00572D0F" w:rsidP="00F84245">
      <w:pPr>
        <w:spacing w:after="0" w:line="240" w:lineRule="auto"/>
      </w:pPr>
      <w:r>
        <w:separator/>
      </w:r>
    </w:p>
  </w:endnote>
  <w:endnote w:type="continuationSeparator" w:id="0">
    <w:p w:rsidR="00572D0F" w:rsidRDefault="00572D0F" w:rsidP="00F842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72D0F" w:rsidRDefault="00572D0F" w:rsidP="00F84245">
      <w:pPr>
        <w:spacing w:after="0" w:line="240" w:lineRule="auto"/>
      </w:pPr>
      <w:r>
        <w:separator/>
      </w:r>
    </w:p>
  </w:footnote>
  <w:footnote w:type="continuationSeparator" w:id="0">
    <w:p w:rsidR="00572D0F" w:rsidRDefault="00572D0F" w:rsidP="00F8424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6B25F9A"/>
    <w:multiLevelType w:val="multilevel"/>
    <w:tmpl w:val="1922869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2">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3">
    <w:nsid w:val="4EA83DD8"/>
    <w:multiLevelType w:val="hybridMultilevel"/>
    <w:tmpl w:val="AEB60454"/>
    <w:lvl w:ilvl="0" w:tplc="5A1AF9F0">
      <w:start w:val="1"/>
      <w:numFmt w:val="bullet"/>
      <w:pStyle w:val="a"/>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4">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5">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9">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0">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num w:numId="1">
    <w:abstractNumId w:val="23"/>
  </w:num>
  <w:num w:numId="2">
    <w:abstractNumId w:val="11"/>
  </w:num>
  <w:num w:numId="3">
    <w:abstractNumId w:val="11"/>
  </w:num>
  <w:num w:numId="4">
    <w:abstractNumId w:val="11"/>
  </w:num>
  <w:num w:numId="5">
    <w:abstractNumId w:val="11"/>
  </w:num>
  <w:num w:numId="6">
    <w:abstractNumId w:val="11"/>
  </w:num>
  <w:num w:numId="7">
    <w:abstractNumId w:val="11"/>
  </w:num>
  <w:num w:numId="8">
    <w:abstractNumId w:val="11"/>
  </w:num>
  <w:num w:numId="9">
    <w:abstractNumId w:val="17"/>
  </w:num>
  <w:num w:numId="10">
    <w:abstractNumId w:val="27"/>
  </w:num>
  <w:num w:numId="11">
    <w:abstractNumId w:val="16"/>
  </w:num>
  <w:num w:numId="12">
    <w:abstractNumId w:val="26"/>
  </w:num>
  <w:num w:numId="13">
    <w:abstractNumId w:val="15"/>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num>
  <w:num w:numId="16">
    <w:abstractNumId w:val="10"/>
  </w:num>
  <w:num w:numId="17">
    <w:abstractNumId w:val="14"/>
  </w:num>
  <w:num w:numId="18">
    <w:abstractNumId w:val="20"/>
  </w:num>
  <w:num w:numId="19">
    <w:abstractNumId w:val="24"/>
  </w:num>
  <w:num w:numId="20">
    <w:abstractNumId w:val="29"/>
  </w:num>
  <w:num w:numId="21">
    <w:abstractNumId w:val="22"/>
  </w:num>
  <w:num w:numId="22">
    <w:abstractNumId w:val="12"/>
  </w:num>
  <w:num w:numId="23">
    <w:abstractNumId w:val="30"/>
  </w:num>
  <w:num w:numId="24">
    <w:abstractNumId w:val="28"/>
  </w:num>
  <w:num w:numId="25">
    <w:abstractNumId w:val="21"/>
  </w:num>
  <w:num w:numId="26">
    <w:abstractNumId w:val="13"/>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18"/>
  </w:num>
  <w:num w:numId="38">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7"/>
  <w:defaultTabStop w:val="708"/>
  <w:characterSpacingControl w:val="doNotCompress"/>
  <w:footnotePr>
    <w:footnote w:id="-1"/>
    <w:footnote w:id="0"/>
  </w:footnotePr>
  <w:endnotePr>
    <w:endnote w:id="-1"/>
    <w:endnote w:id="0"/>
  </w:endnotePr>
  <w:compat/>
  <w:rsids>
    <w:rsidRoot w:val="004D24E2"/>
    <w:rsid w:val="00000DC8"/>
    <w:rsid w:val="0000318A"/>
    <w:rsid w:val="0001739B"/>
    <w:rsid w:val="00030166"/>
    <w:rsid w:val="000344BF"/>
    <w:rsid w:val="00034E35"/>
    <w:rsid w:val="0004080F"/>
    <w:rsid w:val="000534DA"/>
    <w:rsid w:val="000850AA"/>
    <w:rsid w:val="00087CD2"/>
    <w:rsid w:val="0009156B"/>
    <w:rsid w:val="00095367"/>
    <w:rsid w:val="000A5052"/>
    <w:rsid w:val="000B5E63"/>
    <w:rsid w:val="000C37F9"/>
    <w:rsid w:val="000C7F2A"/>
    <w:rsid w:val="000D21D1"/>
    <w:rsid w:val="000E0940"/>
    <w:rsid w:val="000E67D4"/>
    <w:rsid w:val="000F4998"/>
    <w:rsid w:val="000F4AE7"/>
    <w:rsid w:val="000F4EA0"/>
    <w:rsid w:val="001031A6"/>
    <w:rsid w:val="0010629B"/>
    <w:rsid w:val="00110C8E"/>
    <w:rsid w:val="00120B7E"/>
    <w:rsid w:val="001232AA"/>
    <w:rsid w:val="00124FAF"/>
    <w:rsid w:val="00140E40"/>
    <w:rsid w:val="0014159E"/>
    <w:rsid w:val="00144155"/>
    <w:rsid w:val="001460B0"/>
    <w:rsid w:val="00155E58"/>
    <w:rsid w:val="00165E12"/>
    <w:rsid w:val="0016715E"/>
    <w:rsid w:val="001678BF"/>
    <w:rsid w:val="00175ED8"/>
    <w:rsid w:val="00176CA5"/>
    <w:rsid w:val="00183A2E"/>
    <w:rsid w:val="00185B20"/>
    <w:rsid w:val="00197587"/>
    <w:rsid w:val="001B4252"/>
    <w:rsid w:val="001C46BB"/>
    <w:rsid w:val="001C4B1B"/>
    <w:rsid w:val="001C6E3E"/>
    <w:rsid w:val="001E7661"/>
    <w:rsid w:val="001F0191"/>
    <w:rsid w:val="001F4543"/>
    <w:rsid w:val="001F797C"/>
    <w:rsid w:val="00200AE7"/>
    <w:rsid w:val="00206195"/>
    <w:rsid w:val="00207CFE"/>
    <w:rsid w:val="00215352"/>
    <w:rsid w:val="00215BA3"/>
    <w:rsid w:val="002303BC"/>
    <w:rsid w:val="002333CC"/>
    <w:rsid w:val="00234C33"/>
    <w:rsid w:val="00235380"/>
    <w:rsid w:val="002363F2"/>
    <w:rsid w:val="00240448"/>
    <w:rsid w:val="00240A3E"/>
    <w:rsid w:val="0024212B"/>
    <w:rsid w:val="002422C0"/>
    <w:rsid w:val="0025173A"/>
    <w:rsid w:val="00256027"/>
    <w:rsid w:val="002562AD"/>
    <w:rsid w:val="00260E2F"/>
    <w:rsid w:val="00265F51"/>
    <w:rsid w:val="00266C93"/>
    <w:rsid w:val="002770B3"/>
    <w:rsid w:val="00292CDC"/>
    <w:rsid w:val="00295540"/>
    <w:rsid w:val="002B02A2"/>
    <w:rsid w:val="002B6CD5"/>
    <w:rsid w:val="002C5725"/>
    <w:rsid w:val="002D1463"/>
    <w:rsid w:val="002D430C"/>
    <w:rsid w:val="002E4EE5"/>
    <w:rsid w:val="002F5C1C"/>
    <w:rsid w:val="00300ADE"/>
    <w:rsid w:val="00312744"/>
    <w:rsid w:val="003429BC"/>
    <w:rsid w:val="00342C9C"/>
    <w:rsid w:val="003430EA"/>
    <w:rsid w:val="003547E4"/>
    <w:rsid w:val="003555EF"/>
    <w:rsid w:val="003578AC"/>
    <w:rsid w:val="00372A30"/>
    <w:rsid w:val="003766DA"/>
    <w:rsid w:val="00376F47"/>
    <w:rsid w:val="00392775"/>
    <w:rsid w:val="00397658"/>
    <w:rsid w:val="003A0A68"/>
    <w:rsid w:val="003A736E"/>
    <w:rsid w:val="003B1C33"/>
    <w:rsid w:val="003B50B9"/>
    <w:rsid w:val="003D221A"/>
    <w:rsid w:val="003F1F37"/>
    <w:rsid w:val="0041382E"/>
    <w:rsid w:val="00417227"/>
    <w:rsid w:val="00421547"/>
    <w:rsid w:val="004250A3"/>
    <w:rsid w:val="00431EE4"/>
    <w:rsid w:val="00446632"/>
    <w:rsid w:val="00456CDF"/>
    <w:rsid w:val="00485FB9"/>
    <w:rsid w:val="00487854"/>
    <w:rsid w:val="004A199C"/>
    <w:rsid w:val="004A3228"/>
    <w:rsid w:val="004A42BC"/>
    <w:rsid w:val="004B4DF4"/>
    <w:rsid w:val="004C211C"/>
    <w:rsid w:val="004C6A5C"/>
    <w:rsid w:val="004D24E2"/>
    <w:rsid w:val="004D2B58"/>
    <w:rsid w:val="004E1806"/>
    <w:rsid w:val="004E33A0"/>
    <w:rsid w:val="004F1A4A"/>
    <w:rsid w:val="00515237"/>
    <w:rsid w:val="00525D82"/>
    <w:rsid w:val="00530E0C"/>
    <w:rsid w:val="00530E76"/>
    <w:rsid w:val="00535A56"/>
    <w:rsid w:val="005454CA"/>
    <w:rsid w:val="0055686B"/>
    <w:rsid w:val="00565AC8"/>
    <w:rsid w:val="00570C00"/>
    <w:rsid w:val="00572D0F"/>
    <w:rsid w:val="00574206"/>
    <w:rsid w:val="00577F9C"/>
    <w:rsid w:val="00585A46"/>
    <w:rsid w:val="005A19DD"/>
    <w:rsid w:val="005B58FB"/>
    <w:rsid w:val="005B61C9"/>
    <w:rsid w:val="005C2D66"/>
    <w:rsid w:val="005C7E0A"/>
    <w:rsid w:val="005E3F3A"/>
    <w:rsid w:val="005E4797"/>
    <w:rsid w:val="005E771C"/>
    <w:rsid w:val="005E78AA"/>
    <w:rsid w:val="005F0706"/>
    <w:rsid w:val="005F1915"/>
    <w:rsid w:val="00600438"/>
    <w:rsid w:val="00612222"/>
    <w:rsid w:val="00612B4C"/>
    <w:rsid w:val="00616522"/>
    <w:rsid w:val="00622386"/>
    <w:rsid w:val="00622F57"/>
    <w:rsid w:val="00623755"/>
    <w:rsid w:val="00623D8A"/>
    <w:rsid w:val="00634F61"/>
    <w:rsid w:val="0064025C"/>
    <w:rsid w:val="00640BC3"/>
    <w:rsid w:val="006424E7"/>
    <w:rsid w:val="00646AA8"/>
    <w:rsid w:val="00652A2D"/>
    <w:rsid w:val="0065368E"/>
    <w:rsid w:val="006569EE"/>
    <w:rsid w:val="0065757A"/>
    <w:rsid w:val="006637C0"/>
    <w:rsid w:val="006804D4"/>
    <w:rsid w:val="00684048"/>
    <w:rsid w:val="006928B1"/>
    <w:rsid w:val="006A2F54"/>
    <w:rsid w:val="006A3A57"/>
    <w:rsid w:val="006A6863"/>
    <w:rsid w:val="006C5CF5"/>
    <w:rsid w:val="006D695F"/>
    <w:rsid w:val="006E1F5F"/>
    <w:rsid w:val="006E6D9B"/>
    <w:rsid w:val="006F34AF"/>
    <w:rsid w:val="006F3DC7"/>
    <w:rsid w:val="006F4FE9"/>
    <w:rsid w:val="00711B4E"/>
    <w:rsid w:val="00717778"/>
    <w:rsid w:val="00722F23"/>
    <w:rsid w:val="00725695"/>
    <w:rsid w:val="007300AF"/>
    <w:rsid w:val="00733DB5"/>
    <w:rsid w:val="00735A78"/>
    <w:rsid w:val="00736107"/>
    <w:rsid w:val="0074379C"/>
    <w:rsid w:val="00750091"/>
    <w:rsid w:val="007505B2"/>
    <w:rsid w:val="00771C83"/>
    <w:rsid w:val="00794EDA"/>
    <w:rsid w:val="007C29CB"/>
    <w:rsid w:val="007C697B"/>
    <w:rsid w:val="007D0540"/>
    <w:rsid w:val="007D525A"/>
    <w:rsid w:val="007D7D37"/>
    <w:rsid w:val="007E24BC"/>
    <w:rsid w:val="007E27FB"/>
    <w:rsid w:val="007F089F"/>
    <w:rsid w:val="007F2EFC"/>
    <w:rsid w:val="007F3406"/>
    <w:rsid w:val="0080550E"/>
    <w:rsid w:val="00806C1A"/>
    <w:rsid w:val="008158A3"/>
    <w:rsid w:val="0081622C"/>
    <w:rsid w:val="00827D77"/>
    <w:rsid w:val="00831CC3"/>
    <w:rsid w:val="00837BCB"/>
    <w:rsid w:val="0085568D"/>
    <w:rsid w:val="00865267"/>
    <w:rsid w:val="00865827"/>
    <w:rsid w:val="00865C93"/>
    <w:rsid w:val="00871369"/>
    <w:rsid w:val="00871B88"/>
    <w:rsid w:val="00891FF7"/>
    <w:rsid w:val="008960D0"/>
    <w:rsid w:val="008A6B31"/>
    <w:rsid w:val="008B6755"/>
    <w:rsid w:val="008C5330"/>
    <w:rsid w:val="008C5C7B"/>
    <w:rsid w:val="008C6CC2"/>
    <w:rsid w:val="008D483F"/>
    <w:rsid w:val="008D5301"/>
    <w:rsid w:val="008E08A1"/>
    <w:rsid w:val="008E09DB"/>
    <w:rsid w:val="008E2C3D"/>
    <w:rsid w:val="008F1271"/>
    <w:rsid w:val="008F6E45"/>
    <w:rsid w:val="00914823"/>
    <w:rsid w:val="0091718F"/>
    <w:rsid w:val="0092283B"/>
    <w:rsid w:val="00924951"/>
    <w:rsid w:val="009344AD"/>
    <w:rsid w:val="009475D8"/>
    <w:rsid w:val="00957877"/>
    <w:rsid w:val="00972DE5"/>
    <w:rsid w:val="0097374F"/>
    <w:rsid w:val="009966B5"/>
    <w:rsid w:val="009A1DA6"/>
    <w:rsid w:val="009A3895"/>
    <w:rsid w:val="009A752F"/>
    <w:rsid w:val="009B1034"/>
    <w:rsid w:val="009C46C8"/>
    <w:rsid w:val="009E4A0C"/>
    <w:rsid w:val="009E74EC"/>
    <w:rsid w:val="00A23F1C"/>
    <w:rsid w:val="00A273FC"/>
    <w:rsid w:val="00A31260"/>
    <w:rsid w:val="00A5778A"/>
    <w:rsid w:val="00A655CB"/>
    <w:rsid w:val="00A70DE4"/>
    <w:rsid w:val="00A73D94"/>
    <w:rsid w:val="00A8168D"/>
    <w:rsid w:val="00A946FF"/>
    <w:rsid w:val="00AA44A0"/>
    <w:rsid w:val="00AB659B"/>
    <w:rsid w:val="00AB7342"/>
    <w:rsid w:val="00AC6F13"/>
    <w:rsid w:val="00AD0784"/>
    <w:rsid w:val="00AF69D8"/>
    <w:rsid w:val="00B03724"/>
    <w:rsid w:val="00B046E6"/>
    <w:rsid w:val="00B06737"/>
    <w:rsid w:val="00B17635"/>
    <w:rsid w:val="00B17C9F"/>
    <w:rsid w:val="00B36310"/>
    <w:rsid w:val="00B37165"/>
    <w:rsid w:val="00B40F2A"/>
    <w:rsid w:val="00B456CA"/>
    <w:rsid w:val="00B479EF"/>
    <w:rsid w:val="00B5041A"/>
    <w:rsid w:val="00B737AE"/>
    <w:rsid w:val="00B741EA"/>
    <w:rsid w:val="00B958F5"/>
    <w:rsid w:val="00B96E0B"/>
    <w:rsid w:val="00BA0A5B"/>
    <w:rsid w:val="00BA10D3"/>
    <w:rsid w:val="00BE1211"/>
    <w:rsid w:val="00BF1640"/>
    <w:rsid w:val="00C0263B"/>
    <w:rsid w:val="00C07F68"/>
    <w:rsid w:val="00C153D7"/>
    <w:rsid w:val="00C446BF"/>
    <w:rsid w:val="00C56C69"/>
    <w:rsid w:val="00C635D5"/>
    <w:rsid w:val="00C71553"/>
    <w:rsid w:val="00C810AF"/>
    <w:rsid w:val="00C876C1"/>
    <w:rsid w:val="00C91A01"/>
    <w:rsid w:val="00C975E2"/>
    <w:rsid w:val="00CA1FC3"/>
    <w:rsid w:val="00CA2E52"/>
    <w:rsid w:val="00CA44CA"/>
    <w:rsid w:val="00CA520E"/>
    <w:rsid w:val="00CB0015"/>
    <w:rsid w:val="00CB343D"/>
    <w:rsid w:val="00CB3A49"/>
    <w:rsid w:val="00CB6910"/>
    <w:rsid w:val="00CC4A0D"/>
    <w:rsid w:val="00CD5FA3"/>
    <w:rsid w:val="00CE5ACC"/>
    <w:rsid w:val="00CF130E"/>
    <w:rsid w:val="00CF21E4"/>
    <w:rsid w:val="00CF322C"/>
    <w:rsid w:val="00D0129F"/>
    <w:rsid w:val="00D04802"/>
    <w:rsid w:val="00D059D2"/>
    <w:rsid w:val="00D34370"/>
    <w:rsid w:val="00D34BED"/>
    <w:rsid w:val="00D4113B"/>
    <w:rsid w:val="00D6612D"/>
    <w:rsid w:val="00D732C0"/>
    <w:rsid w:val="00D73B19"/>
    <w:rsid w:val="00D80229"/>
    <w:rsid w:val="00D83B20"/>
    <w:rsid w:val="00D848CA"/>
    <w:rsid w:val="00D854FF"/>
    <w:rsid w:val="00D8633D"/>
    <w:rsid w:val="00D933B2"/>
    <w:rsid w:val="00D94DA7"/>
    <w:rsid w:val="00D964AF"/>
    <w:rsid w:val="00DA0535"/>
    <w:rsid w:val="00DA6DBF"/>
    <w:rsid w:val="00DB0538"/>
    <w:rsid w:val="00DB24A7"/>
    <w:rsid w:val="00DC0F70"/>
    <w:rsid w:val="00DC3F92"/>
    <w:rsid w:val="00DD038D"/>
    <w:rsid w:val="00DD4B94"/>
    <w:rsid w:val="00DE55C6"/>
    <w:rsid w:val="00DF0A99"/>
    <w:rsid w:val="00E059D3"/>
    <w:rsid w:val="00E07610"/>
    <w:rsid w:val="00E10AB5"/>
    <w:rsid w:val="00E11BCE"/>
    <w:rsid w:val="00E13A75"/>
    <w:rsid w:val="00E24A04"/>
    <w:rsid w:val="00E34436"/>
    <w:rsid w:val="00E34D38"/>
    <w:rsid w:val="00E434C1"/>
    <w:rsid w:val="00E44DF3"/>
    <w:rsid w:val="00E52336"/>
    <w:rsid w:val="00E53509"/>
    <w:rsid w:val="00E54A98"/>
    <w:rsid w:val="00E57C6A"/>
    <w:rsid w:val="00E77E8E"/>
    <w:rsid w:val="00E9235E"/>
    <w:rsid w:val="00EA2395"/>
    <w:rsid w:val="00EA3A9A"/>
    <w:rsid w:val="00EA5339"/>
    <w:rsid w:val="00ED5D2F"/>
    <w:rsid w:val="00EF054F"/>
    <w:rsid w:val="00F01A7B"/>
    <w:rsid w:val="00F2197E"/>
    <w:rsid w:val="00F244C4"/>
    <w:rsid w:val="00F35138"/>
    <w:rsid w:val="00F450C9"/>
    <w:rsid w:val="00F46BA3"/>
    <w:rsid w:val="00F53419"/>
    <w:rsid w:val="00F62E7E"/>
    <w:rsid w:val="00F732A9"/>
    <w:rsid w:val="00F84245"/>
    <w:rsid w:val="00F8524C"/>
    <w:rsid w:val="00F87CA0"/>
    <w:rsid w:val="00F91581"/>
    <w:rsid w:val="00FB68CD"/>
    <w:rsid w:val="00FC1E90"/>
    <w:rsid w:val="00FC62BF"/>
    <w:rsid w:val="00FD0B38"/>
    <w:rsid w:val="00FD2219"/>
    <w:rsid w:val="00FD633A"/>
    <w:rsid w:val="00FE4F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A2F54"/>
  </w:style>
  <w:style w:type="paragraph" w:styleId="1">
    <w:name w:val="heading 1"/>
    <w:next w:val="a0"/>
    <w:link w:val="10"/>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0"/>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0"/>
    <w:link w:val="30"/>
    <w:qFormat/>
    <w:rsid w:val="000D21D1"/>
    <w:pPr>
      <w:keepNext/>
      <w:numPr>
        <w:ilvl w:val="1"/>
        <w:numId w:val="8"/>
      </w:numPr>
      <w:tabs>
        <w:tab w:val="left" w:pos="1276"/>
      </w:tabs>
      <w:spacing w:before="200" w:line="240" w:lineRule="auto"/>
      <w:contextualSpacing/>
      <w:outlineLvl w:val="2"/>
    </w:pPr>
    <w:rPr>
      <w:b/>
      <w:bCs/>
      <w:sz w:val="28"/>
      <w:szCs w:val="26"/>
      <w:lang w:eastAsia="ru-RU"/>
    </w:rPr>
  </w:style>
  <w:style w:type="paragraph" w:styleId="4">
    <w:name w:val="heading 4"/>
    <w:aliases w:val="!Заголовок 4"/>
    <w:next w:val="a0"/>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0"/>
    <w:next w:val="a0"/>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1">
    <w:name w:val="Default Paragraph Font"/>
    <w:uiPriority w:val="1"/>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овне"/>
    <w:basedOn w:val="a0"/>
    <w:link w:val="a5"/>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5">
    <w:name w:val="!Основне Знак"/>
    <w:link w:val="a4"/>
    <w:rsid w:val="009475D8"/>
    <w:rPr>
      <w:rFonts w:ascii="Times New Roman" w:eastAsia="Times New Roman" w:hAnsi="Times New Roman" w:cs="Times New Roman"/>
      <w:sz w:val="28"/>
      <w:szCs w:val="28"/>
      <w:lang w:val="uk-UA" w:eastAsia="ru-RU"/>
    </w:rPr>
  </w:style>
  <w:style w:type="paragraph" w:customStyle="1" w:styleId="a6">
    <w:name w:val="!Без абзацу"/>
    <w:basedOn w:val="a4"/>
    <w:link w:val="a7"/>
    <w:qFormat/>
    <w:rsid w:val="000C7F2A"/>
    <w:pPr>
      <w:tabs>
        <w:tab w:val="left" w:pos="567"/>
      </w:tabs>
      <w:ind w:firstLine="0"/>
    </w:pPr>
  </w:style>
  <w:style w:type="character" w:customStyle="1" w:styleId="a7">
    <w:name w:val="!Без абзацу Знак"/>
    <w:basedOn w:val="a5"/>
    <w:link w:val="a6"/>
    <w:rsid w:val="000C7F2A"/>
  </w:style>
  <w:style w:type="paragraph" w:customStyle="1" w:styleId="a8">
    <w:name w:val="!Таблиця"/>
    <w:basedOn w:val="a0"/>
    <w:link w:val="a9"/>
    <w:qFormat/>
    <w:rsid w:val="000C7F2A"/>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9">
    <w:name w:val="!Таблиця Знак"/>
    <w:link w:val="a8"/>
    <w:rsid w:val="000C7F2A"/>
    <w:rPr>
      <w:rFonts w:ascii="Times New Roman" w:eastAsia="Times New Roman" w:hAnsi="Times New Roman" w:cs="Times New Roman"/>
      <w:sz w:val="28"/>
      <w:szCs w:val="28"/>
      <w:lang w:val="uk-UA" w:eastAsia="ru-RU"/>
    </w:rPr>
  </w:style>
  <w:style w:type="paragraph" w:customStyle="1" w:styleId="a">
    <w:name w:val="!Маркер"/>
    <w:basedOn w:val="a4"/>
    <w:link w:val="aa"/>
    <w:qFormat/>
    <w:rsid w:val="000C7F2A"/>
    <w:pPr>
      <w:numPr>
        <w:numId w:val="1"/>
      </w:numPr>
      <w:tabs>
        <w:tab w:val="left" w:pos="-4678"/>
        <w:tab w:val="left" w:pos="851"/>
      </w:tabs>
    </w:pPr>
  </w:style>
  <w:style w:type="character" w:customStyle="1" w:styleId="aa">
    <w:name w:val="!Маркер Знак"/>
    <w:basedOn w:val="a5"/>
    <w:link w:val="a"/>
    <w:rsid w:val="000C7F2A"/>
  </w:style>
  <w:style w:type="paragraph" w:customStyle="1" w:styleId="ab">
    <w:name w:val="!формула"/>
    <w:basedOn w:val="a0"/>
    <w:link w:val="ac"/>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c">
    <w:name w:val="!формула Знак"/>
    <w:link w:val="ab"/>
    <w:rsid w:val="00574206"/>
    <w:rPr>
      <w:rFonts w:ascii="Times New Roman" w:eastAsia="Times New Roman" w:hAnsi="Times New Roman" w:cs="Times New Roman"/>
      <w:sz w:val="28"/>
      <w:szCs w:val="28"/>
      <w:lang w:val="uk-UA" w:eastAsia="ru-RU"/>
    </w:rPr>
  </w:style>
  <w:style w:type="paragraph" w:customStyle="1" w:styleId="ad">
    <w:name w:val="!Рисунок"/>
    <w:basedOn w:val="a0"/>
    <w:link w:val="ae"/>
    <w:qFormat/>
    <w:rsid w:val="00574206"/>
    <w:pPr>
      <w:keepLines/>
      <w:widowControl w:val="0"/>
      <w:suppressAutoHyphens/>
      <w:spacing w:before="200" w:line="240" w:lineRule="auto"/>
      <w:contextualSpacing/>
      <w:jc w:val="center"/>
    </w:pPr>
    <w:rPr>
      <w:rFonts w:ascii="Times New Roman" w:eastAsia="Times New Roman" w:hAnsi="Times New Roman" w:cs="Times New Roman"/>
      <w:sz w:val="28"/>
      <w:szCs w:val="28"/>
      <w:lang w:eastAsia="ru-RU"/>
    </w:rPr>
  </w:style>
  <w:style w:type="character" w:customStyle="1" w:styleId="ae">
    <w:name w:val="!Рисунок Знак"/>
    <w:link w:val="ad"/>
    <w:rsid w:val="00574206"/>
    <w:rPr>
      <w:rFonts w:ascii="Times New Roman" w:eastAsia="Times New Roman" w:hAnsi="Times New Roman" w:cs="Times New Roman"/>
      <w:sz w:val="28"/>
      <w:szCs w:val="28"/>
      <w:lang w:eastAsia="ru-RU"/>
    </w:rPr>
  </w:style>
  <w:style w:type="character" w:customStyle="1" w:styleId="20">
    <w:name w:val="Заголовок 2 Знак"/>
    <w:aliases w:val="!Заголовок 2 Знак"/>
    <w:basedOn w:val="a1"/>
    <w:link w:val="2"/>
    <w:rsid w:val="006E6D9B"/>
    <w:rPr>
      <w:rFonts w:ascii="Arial" w:hAnsi="Arial" w:cs="Arial"/>
      <w:b/>
      <w:bCs/>
      <w:iCs/>
      <w:sz w:val="32"/>
      <w:szCs w:val="28"/>
      <w:lang w:val="uk-UA" w:eastAsia="ru-RU"/>
    </w:rPr>
  </w:style>
  <w:style w:type="character" w:customStyle="1" w:styleId="30">
    <w:name w:val="Заголовок 3 Знак"/>
    <w:basedOn w:val="a1"/>
    <w:link w:val="3"/>
    <w:rsid w:val="000D21D1"/>
    <w:rPr>
      <w:b/>
      <w:bCs/>
      <w:sz w:val="28"/>
      <w:szCs w:val="26"/>
      <w:lang w:eastAsia="ru-RU"/>
    </w:rPr>
  </w:style>
  <w:style w:type="character" w:customStyle="1" w:styleId="40">
    <w:name w:val="Заголовок 4 Знак"/>
    <w:aliases w:val="!Заголовок 4 Знак"/>
    <w:basedOn w:val="a1"/>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1"/>
    <w:link w:val="1"/>
    <w:rsid w:val="00446632"/>
    <w:rPr>
      <w:rFonts w:ascii="Arial" w:eastAsia="Times New Roman" w:hAnsi="Arial" w:cs="Arial"/>
      <w:b/>
      <w:bCs/>
      <w:kern w:val="32"/>
      <w:sz w:val="32"/>
      <w:szCs w:val="32"/>
      <w:lang w:val="uk-UA" w:eastAsia="ru-RU"/>
    </w:rPr>
  </w:style>
  <w:style w:type="paragraph" w:styleId="af">
    <w:name w:val="Balloon Text"/>
    <w:basedOn w:val="a0"/>
    <w:link w:val="af0"/>
    <w:unhideWhenUsed/>
    <w:rsid w:val="008E08A1"/>
    <w:pPr>
      <w:spacing w:after="0" w:line="240" w:lineRule="auto"/>
    </w:pPr>
    <w:rPr>
      <w:rFonts w:ascii="Tahoma" w:hAnsi="Tahoma" w:cs="Tahoma"/>
      <w:sz w:val="16"/>
      <w:szCs w:val="16"/>
    </w:rPr>
  </w:style>
  <w:style w:type="character" w:customStyle="1" w:styleId="af0">
    <w:name w:val="Текст выноски Знак"/>
    <w:basedOn w:val="a1"/>
    <w:link w:val="af"/>
    <w:rsid w:val="008E08A1"/>
    <w:rPr>
      <w:rFonts w:ascii="Tahoma" w:hAnsi="Tahoma" w:cs="Tahoma"/>
      <w:sz w:val="16"/>
      <w:szCs w:val="16"/>
    </w:rPr>
  </w:style>
  <w:style w:type="table" w:styleId="af1">
    <w:name w:val="Table Grid"/>
    <w:basedOn w:val="a2"/>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List Paragraph"/>
    <w:basedOn w:val="a0"/>
    <w:qFormat/>
    <w:rsid w:val="00B06737"/>
    <w:pPr>
      <w:ind w:left="720"/>
      <w:contextualSpacing/>
    </w:pPr>
  </w:style>
  <w:style w:type="character" w:styleId="af3">
    <w:name w:val="Hyperlink"/>
    <w:basedOn w:val="a1"/>
    <w:uiPriority w:val="99"/>
    <w:unhideWhenUsed/>
    <w:rsid w:val="0080550E"/>
    <w:rPr>
      <w:color w:val="0000FF" w:themeColor="hyperlink"/>
      <w:u w:val="single"/>
    </w:rPr>
  </w:style>
  <w:style w:type="paragraph" w:styleId="af4">
    <w:name w:val="header"/>
    <w:basedOn w:val="a0"/>
    <w:link w:val="af5"/>
    <w:unhideWhenUsed/>
    <w:rsid w:val="00F84245"/>
    <w:pPr>
      <w:tabs>
        <w:tab w:val="center" w:pos="4677"/>
        <w:tab w:val="right" w:pos="9355"/>
      </w:tabs>
      <w:spacing w:after="0" w:line="240" w:lineRule="auto"/>
    </w:pPr>
  </w:style>
  <w:style w:type="character" w:customStyle="1" w:styleId="af5">
    <w:name w:val="Верхний колонтитул Знак"/>
    <w:basedOn w:val="a1"/>
    <w:link w:val="af4"/>
    <w:rsid w:val="00F84245"/>
  </w:style>
  <w:style w:type="paragraph" w:styleId="af6">
    <w:name w:val="footer"/>
    <w:basedOn w:val="a0"/>
    <w:link w:val="af7"/>
    <w:unhideWhenUsed/>
    <w:rsid w:val="00F84245"/>
    <w:pPr>
      <w:tabs>
        <w:tab w:val="center" w:pos="4677"/>
        <w:tab w:val="right" w:pos="9355"/>
      </w:tabs>
      <w:spacing w:after="0" w:line="240" w:lineRule="auto"/>
    </w:pPr>
  </w:style>
  <w:style w:type="character" w:customStyle="1" w:styleId="af7">
    <w:name w:val="Нижний колонтитул Знак"/>
    <w:basedOn w:val="a1"/>
    <w:link w:val="af6"/>
    <w:rsid w:val="00F84245"/>
  </w:style>
  <w:style w:type="paragraph" w:styleId="af8">
    <w:name w:val="caption"/>
    <w:basedOn w:val="a0"/>
    <w:next w:val="a0"/>
    <w:uiPriority w:val="35"/>
    <w:unhideWhenUsed/>
    <w:qFormat/>
    <w:rsid w:val="003A736E"/>
    <w:pPr>
      <w:spacing w:line="240" w:lineRule="auto"/>
    </w:pPr>
    <w:rPr>
      <w:b/>
      <w:bCs/>
      <w:color w:val="4F81BD" w:themeColor="accent1"/>
      <w:sz w:val="18"/>
      <w:szCs w:val="18"/>
    </w:rPr>
  </w:style>
  <w:style w:type="character" w:styleId="af9">
    <w:name w:val="FollowedHyperlink"/>
    <w:basedOn w:val="a1"/>
    <w:unhideWhenUsed/>
    <w:rsid w:val="00124FAF"/>
    <w:rPr>
      <w:color w:val="800080" w:themeColor="followedHyperlink"/>
      <w:u w:val="single"/>
    </w:rPr>
  </w:style>
  <w:style w:type="paragraph" w:styleId="afa">
    <w:name w:val="Bibliography"/>
    <w:basedOn w:val="a0"/>
    <w:next w:val="a0"/>
    <w:uiPriority w:val="37"/>
    <w:unhideWhenUsed/>
    <w:rsid w:val="00623D8A"/>
  </w:style>
  <w:style w:type="character" w:customStyle="1" w:styleId="60">
    <w:name w:val="Заголовок 6 Знак"/>
    <w:basedOn w:val="a1"/>
    <w:link w:val="6"/>
    <w:rsid w:val="00431EE4"/>
    <w:rPr>
      <w:rFonts w:ascii="Times New Roman" w:eastAsia="Times New Roman" w:hAnsi="Times New Roman" w:cs="Times New Roman"/>
      <w:b/>
      <w:bCs/>
      <w:lang w:eastAsia="ru-RU"/>
    </w:rPr>
  </w:style>
  <w:style w:type="paragraph" w:styleId="afb">
    <w:name w:val="Body Text Indent"/>
    <w:basedOn w:val="a0"/>
    <w:link w:val="afc"/>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c">
    <w:name w:val="Основной текст с отступом Знак"/>
    <w:basedOn w:val="a1"/>
    <w:link w:val="afb"/>
    <w:rsid w:val="00431EE4"/>
    <w:rPr>
      <w:rFonts w:ascii="Times New Roman" w:eastAsia="Times New Roman" w:hAnsi="Times New Roman" w:cs="Times New Roman"/>
      <w:sz w:val="24"/>
      <w:szCs w:val="24"/>
      <w:lang w:eastAsia="ru-RU"/>
    </w:rPr>
  </w:style>
  <w:style w:type="paragraph" w:styleId="21">
    <w:name w:val="Body Text Indent 2"/>
    <w:basedOn w:val="a0"/>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1"/>
    <w:link w:val="21"/>
    <w:rsid w:val="00431EE4"/>
    <w:rPr>
      <w:rFonts w:ascii="Times New Roman" w:eastAsia="Times New Roman" w:hAnsi="Times New Roman" w:cs="Times New Roman"/>
      <w:sz w:val="24"/>
      <w:szCs w:val="24"/>
      <w:lang w:eastAsia="ru-RU"/>
    </w:rPr>
  </w:style>
  <w:style w:type="paragraph" w:styleId="afd">
    <w:name w:val="Body Text"/>
    <w:basedOn w:val="a0"/>
    <w:link w:val="afe"/>
    <w:rsid w:val="00431EE4"/>
    <w:pPr>
      <w:spacing w:after="120" w:line="240" w:lineRule="auto"/>
    </w:pPr>
    <w:rPr>
      <w:rFonts w:ascii="Times New Roman" w:eastAsia="Times New Roman" w:hAnsi="Times New Roman" w:cs="Times New Roman"/>
      <w:sz w:val="24"/>
      <w:szCs w:val="24"/>
      <w:lang w:eastAsia="ru-RU"/>
    </w:rPr>
  </w:style>
  <w:style w:type="character" w:customStyle="1" w:styleId="afe">
    <w:name w:val="Основной текст Знак"/>
    <w:basedOn w:val="a1"/>
    <w:link w:val="afd"/>
    <w:rsid w:val="00431EE4"/>
    <w:rPr>
      <w:rFonts w:ascii="Times New Roman" w:eastAsia="Times New Roman" w:hAnsi="Times New Roman" w:cs="Times New Roman"/>
      <w:sz w:val="24"/>
      <w:szCs w:val="24"/>
      <w:lang w:eastAsia="ru-RU"/>
    </w:rPr>
  </w:style>
  <w:style w:type="paragraph" w:styleId="11">
    <w:name w:val="toc 1"/>
    <w:basedOn w:val="a0"/>
    <w:next w:val="a0"/>
    <w:autoRedefine/>
    <w:uiPriority w:val="39"/>
    <w:rsid w:val="00431EE4"/>
    <w:pPr>
      <w:tabs>
        <w:tab w:val="right" w:leader="dot" w:pos="9344"/>
      </w:tabs>
      <w:spacing w:after="0"/>
    </w:pPr>
    <w:rPr>
      <w:rFonts w:ascii="Times New Roman" w:eastAsia="Times New Roman" w:hAnsi="Times New Roman" w:cs="Times New Roman"/>
      <w:sz w:val="24"/>
      <w:szCs w:val="24"/>
      <w:lang w:val="uk-UA" w:eastAsia="ru-RU"/>
    </w:rPr>
  </w:style>
  <w:style w:type="paragraph" w:styleId="23">
    <w:name w:val="toc 2"/>
    <w:basedOn w:val="a0"/>
    <w:next w:val="a0"/>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0"/>
    <w:next w:val="a0"/>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
    <w:name w:val="TOC Heading"/>
    <w:basedOn w:val="1"/>
    <w:next w:val="a0"/>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0"/>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0">
    <w:name w:val="Intense Emphasis"/>
    <w:basedOn w:val="a1"/>
    <w:uiPriority w:val="21"/>
    <w:qFormat/>
    <w:rsid w:val="008C6CC2"/>
    <w:rPr>
      <w:b/>
      <w:bCs/>
      <w:i/>
      <w:iCs/>
      <w:color w:val="4F81BD" w:themeColor="accent1"/>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117" Type="http://schemas.openxmlformats.org/officeDocument/2006/relationships/oleObject" Target="embeddings/oleObject39.bin"/><Relationship Id="rId21" Type="http://schemas.openxmlformats.org/officeDocument/2006/relationships/image" Target="media/image14.png"/><Relationship Id="rId42" Type="http://schemas.openxmlformats.org/officeDocument/2006/relationships/image" Target="media/image27.wmf"/><Relationship Id="rId47" Type="http://schemas.openxmlformats.org/officeDocument/2006/relationships/oleObject" Target="embeddings/oleObject11.bin"/><Relationship Id="rId63" Type="http://schemas.openxmlformats.org/officeDocument/2006/relationships/image" Target="media/image41.png"/><Relationship Id="rId68" Type="http://schemas.openxmlformats.org/officeDocument/2006/relationships/image" Target="media/image45.wmf"/><Relationship Id="rId84" Type="http://schemas.openxmlformats.org/officeDocument/2006/relationships/image" Target="media/image53.wmf"/><Relationship Id="rId89" Type="http://schemas.openxmlformats.org/officeDocument/2006/relationships/oleObject" Target="embeddings/oleObject27.bin"/><Relationship Id="rId112" Type="http://schemas.openxmlformats.org/officeDocument/2006/relationships/oleObject" Target="embeddings/oleObject37.bin"/><Relationship Id="rId133" Type="http://schemas.openxmlformats.org/officeDocument/2006/relationships/hyperlink" Target="http://answers.unity3d.com/questions/391561/create-a-mesh-and-color-cubes.html" TargetMode="External"/><Relationship Id="rId138" Type="http://schemas.openxmlformats.org/officeDocument/2006/relationships/image" Target="media/image82.png"/><Relationship Id="rId16" Type="http://schemas.openxmlformats.org/officeDocument/2006/relationships/image" Target="media/image9.png"/><Relationship Id="rId107" Type="http://schemas.openxmlformats.org/officeDocument/2006/relationships/oleObject" Target="embeddings/oleObject35.bin"/><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6.png"/><Relationship Id="rId74" Type="http://schemas.openxmlformats.org/officeDocument/2006/relationships/image" Target="media/image48.wmf"/><Relationship Id="rId79" Type="http://schemas.openxmlformats.org/officeDocument/2006/relationships/oleObject" Target="embeddings/oleObject22.bin"/><Relationship Id="rId102" Type="http://schemas.openxmlformats.org/officeDocument/2006/relationships/image" Target="media/image62.wmf"/><Relationship Id="rId123" Type="http://schemas.openxmlformats.org/officeDocument/2006/relationships/hyperlink" Target="http://www.realcoding.net/articles/glava-17-vzaimodeistvie-s-neupravlyaemym-kodom.html" TargetMode="External"/><Relationship Id="rId128" Type="http://schemas.openxmlformats.org/officeDocument/2006/relationships/image" Target="media/image74.png"/><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oleObject" Target="embeddings/oleObject30.bin"/><Relationship Id="rId22" Type="http://schemas.openxmlformats.org/officeDocument/2006/relationships/image" Target="media/image15.pn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30.wmf"/><Relationship Id="rId64" Type="http://schemas.openxmlformats.org/officeDocument/2006/relationships/image" Target="media/image42.png"/><Relationship Id="rId69" Type="http://schemas.openxmlformats.org/officeDocument/2006/relationships/oleObject" Target="embeddings/oleObject17.bin"/><Relationship Id="rId113" Type="http://schemas.openxmlformats.org/officeDocument/2006/relationships/image" Target="media/image69.png"/><Relationship Id="rId118" Type="http://schemas.openxmlformats.org/officeDocument/2006/relationships/hyperlink" Target="http://www.alanzucconi.com/2015/10/11/how-to-write-native-plugins-for-unity/" TargetMode="External"/><Relationship Id="rId134" Type="http://schemas.openxmlformats.org/officeDocument/2006/relationships/image" Target="media/image78.png"/><Relationship Id="rId139" Type="http://schemas.openxmlformats.org/officeDocument/2006/relationships/hyperlink" Target="https://ru.wikipedia.org/wiki/Proteus_(%D1%81%D0%B8%D1%81%D1%82%D0%B5%D0%BC%D0%B0_%D0%B0%D0%B2%D1%82%D0%BE%D0%BC%D0%B0%D1%82%D0%B8%D0%B7%D0%B8%D1%80%D0%BE%D0%B2%D0%B0%D0%BD%D0%BD%D0%BE%D0%B3%D0%BE_%D0%BF%D1%80%D0%BE%D0%B5%D0%BA%D1%82%D0%B8%D1%80%D0%BE%D0%B2%D0%B0%D0%BD%D0%B8%D1%8F)" TargetMode="External"/><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7.wmf"/><Relationship Id="rId80" Type="http://schemas.openxmlformats.org/officeDocument/2006/relationships/image" Target="media/image51.wmf"/><Relationship Id="rId85" Type="http://schemas.openxmlformats.org/officeDocument/2006/relationships/oleObject" Target="embeddings/oleObject25.bin"/><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hyperlink" Target="http://answers.unity3d.com/questions/10216/unload-a-plugin.html" TargetMode="External"/><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emf"/><Relationship Id="rId33" Type="http://schemas.openxmlformats.org/officeDocument/2006/relationships/oleObject" Target="embeddings/oleObject4.bin"/><Relationship Id="rId38" Type="http://schemas.openxmlformats.org/officeDocument/2006/relationships/image" Target="media/image25.wmf"/><Relationship Id="rId46" Type="http://schemas.openxmlformats.org/officeDocument/2006/relationships/image" Target="media/image29.wmf"/><Relationship Id="rId59" Type="http://schemas.openxmlformats.org/officeDocument/2006/relationships/image" Target="media/image37.png"/><Relationship Id="rId67" Type="http://schemas.openxmlformats.org/officeDocument/2006/relationships/oleObject" Target="embeddings/oleObject16.bin"/><Relationship Id="rId103" Type="http://schemas.openxmlformats.org/officeDocument/2006/relationships/oleObject" Target="embeddings/oleObject34.bin"/><Relationship Id="rId108" Type="http://schemas.openxmlformats.org/officeDocument/2006/relationships/image" Target="media/image66.png"/><Relationship Id="rId116" Type="http://schemas.openxmlformats.org/officeDocument/2006/relationships/image" Target="media/image71.wmf"/><Relationship Id="rId124" Type="http://schemas.openxmlformats.org/officeDocument/2006/relationships/hyperlink" Target="https://habrahabr.ru/post/84076/" TargetMode="External"/><Relationship Id="rId129" Type="http://schemas.openxmlformats.org/officeDocument/2006/relationships/image" Target="media/image75.png"/><Relationship Id="rId137" Type="http://schemas.openxmlformats.org/officeDocument/2006/relationships/image" Target="media/image81.png"/><Relationship Id="rId20" Type="http://schemas.openxmlformats.org/officeDocument/2006/relationships/image" Target="media/image13.png"/><Relationship Id="rId41" Type="http://schemas.openxmlformats.org/officeDocument/2006/relationships/oleObject" Target="embeddings/oleObject8.bin"/><Relationship Id="rId54" Type="http://schemas.openxmlformats.org/officeDocument/2006/relationships/image" Target="media/image33.wmf"/><Relationship Id="rId62" Type="http://schemas.openxmlformats.org/officeDocument/2006/relationships/image" Target="media/image40.png"/><Relationship Id="rId70" Type="http://schemas.openxmlformats.org/officeDocument/2006/relationships/image" Target="media/image46.wmf"/><Relationship Id="rId75" Type="http://schemas.openxmlformats.org/officeDocument/2006/relationships/oleObject" Target="embeddings/oleObject20.bin"/><Relationship Id="rId83" Type="http://schemas.openxmlformats.org/officeDocument/2006/relationships/oleObject" Target="embeddings/oleObject24.bin"/><Relationship Id="rId88" Type="http://schemas.openxmlformats.org/officeDocument/2006/relationships/image" Target="media/image55.wmf"/><Relationship Id="rId91" Type="http://schemas.openxmlformats.org/officeDocument/2006/relationships/oleObject" Target="embeddings/oleObject28.bin"/><Relationship Id="rId96" Type="http://schemas.openxmlformats.org/officeDocument/2006/relationships/image" Target="media/image59.wmf"/><Relationship Id="rId111" Type="http://schemas.openxmlformats.org/officeDocument/2006/relationships/image" Target="media/image68.wmf"/><Relationship Id="rId132" Type="http://schemas.openxmlformats.org/officeDocument/2006/relationships/image" Target="media/image77.png"/><Relationship Id="rId140" Type="http://schemas.openxmlformats.org/officeDocument/2006/relationships/hyperlink" Target="http://www.labcenter.com/products/usb.cf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4.wmf"/><Relationship Id="rId49" Type="http://schemas.openxmlformats.org/officeDocument/2006/relationships/oleObject" Target="embeddings/oleObject12.bin"/><Relationship Id="rId57" Type="http://schemas.openxmlformats.org/officeDocument/2006/relationships/image" Target="media/image35.png"/><Relationship Id="rId106" Type="http://schemas.openxmlformats.org/officeDocument/2006/relationships/image" Target="media/image65.wmf"/><Relationship Id="rId114" Type="http://schemas.openxmlformats.org/officeDocument/2006/relationships/image" Target="media/image70.wmf"/><Relationship Id="rId119" Type="http://schemas.openxmlformats.org/officeDocument/2006/relationships/hyperlink" Target="https://blogs.msdn.microsoft.com/jonathanswift/2006/10/03/dynamically-calling-an-unmanaged-dll-from-net-c/" TargetMode="External"/><Relationship Id="rId127" Type="http://schemas.openxmlformats.org/officeDocument/2006/relationships/hyperlink" Target="http://www.alexeyspace.ru/articles/3/" TargetMode="External"/><Relationship Id="rId10" Type="http://schemas.openxmlformats.org/officeDocument/2006/relationships/image" Target="media/image3.jpeg"/><Relationship Id="rId31" Type="http://schemas.openxmlformats.org/officeDocument/2006/relationships/oleObject" Target="embeddings/oleObject3.bin"/><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oleObject" Target="embeddings/oleObject19.bin"/><Relationship Id="rId78" Type="http://schemas.openxmlformats.org/officeDocument/2006/relationships/image" Target="media/image50.wmf"/><Relationship Id="rId81" Type="http://schemas.openxmlformats.org/officeDocument/2006/relationships/oleObject" Target="embeddings/oleObject23.bin"/><Relationship Id="rId86" Type="http://schemas.openxmlformats.org/officeDocument/2006/relationships/image" Target="media/image54.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hyperlink" Target="http://answers.unity3d.com/questions/293867/easier-way-to-handle-unloading-dlls.html" TargetMode="External"/><Relationship Id="rId130" Type="http://schemas.openxmlformats.org/officeDocument/2006/relationships/image" Target="media/image76.png"/><Relationship Id="rId135" Type="http://schemas.openxmlformats.org/officeDocument/2006/relationships/image" Target="media/image79.png"/><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109" Type="http://schemas.openxmlformats.org/officeDocument/2006/relationships/image" Target="media/image67.wmf"/><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hyperlink" Target="https://msdn.microsoft.com/ru-ru/library/system.intptr.zero(v=vs.110).aspx" TargetMode="External"/><Relationship Id="rId125" Type="http://schemas.openxmlformats.org/officeDocument/2006/relationships/image" Target="media/image72.jpeg"/><Relationship Id="rId141"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44.wmf"/><Relationship Id="rId87" Type="http://schemas.openxmlformats.org/officeDocument/2006/relationships/oleObject" Target="embeddings/oleObject26.bin"/><Relationship Id="rId110" Type="http://schemas.openxmlformats.org/officeDocument/2006/relationships/oleObject" Target="embeddings/oleObject36.bin"/><Relationship Id="rId115" Type="http://schemas.openxmlformats.org/officeDocument/2006/relationships/oleObject" Target="embeddings/oleObject38.bin"/><Relationship Id="rId131" Type="http://schemas.openxmlformats.org/officeDocument/2006/relationships/hyperlink" Target="https://habrahabr.ru/post/194620/" TargetMode="External"/><Relationship Id="rId136" Type="http://schemas.openxmlformats.org/officeDocument/2006/relationships/image" Target="media/image80.png"/><Relationship Id="rId61" Type="http://schemas.openxmlformats.org/officeDocument/2006/relationships/image" Target="media/image39.png"/><Relationship Id="rId82" Type="http://schemas.openxmlformats.org/officeDocument/2006/relationships/image" Target="media/image52.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4.png"/><Relationship Id="rId77" Type="http://schemas.openxmlformats.org/officeDocument/2006/relationships/oleObject" Target="embeddings/oleObject21.bin"/><Relationship Id="rId100" Type="http://schemas.openxmlformats.org/officeDocument/2006/relationships/image" Target="media/image61.wmf"/><Relationship Id="rId105" Type="http://schemas.openxmlformats.org/officeDocument/2006/relationships/image" Target="media/image64.wmf"/><Relationship Id="rId126" Type="http://schemas.openxmlformats.org/officeDocument/2006/relationships/image" Target="media/image73.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LCID>0</b:LC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LCID>0</b:LC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LCID>0</b:LCID>
    <b:InternetSiteTitle>Type 576 Curve-Tracer</b:InternetSiteTitle>
    <b:URL>http://circuitslab.case.edu/manuals/Tektronix_Type_576_Curve_Tracer.pdf</b:URL>
    <b:RefOrder>3</b:RefOrder>
  </b:Source>
  <b:Source>
    <b:Tag>ЦИФ</b:Tag>
    <b:SourceType>DocumentFromInternetSite</b:SourceType>
    <b:Guid>{AECF028B-FA1E-484D-A012-FD0DE0B0433D}</b:Guid>
    <b:LCID>0</b:LC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LCID>0</b:LC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LCID>0</b:LCID>
    <b:InternetSiteTitle>Микроконтроллеры: краткий обзор</b:InternetSiteTitle>
    <b:URL>http://www.myrobot.ru/stepbystep/mc_meet.php</b:URL>
    <b:RefOrder>6</b:RefOrder>
  </b:Source>
  <b:Source>
    <b:Tag>Хюл</b:Tag>
    <b:SourceType>Misc</b:SourceType>
    <b:Guid>{FC0D6E3C-33C8-4630-9610-FFF825EB606B}</b:Guid>
    <b:LCID>0</b:LC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LCID>0</b:LC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LCID>0</b:LC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LCID>0</b:LC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LCID>0</b:LC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LCID>0</b:LC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LCID>0</b:LC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LCID>0</b:LCID>
    <b:InternetSiteTitle>PIC18F2455/2550/4455/4550 Data Sheet / Microchip Technology Inc</b:InternetSiteTitle>
    <b:URL>ww1.microchip.com/downloads/en/DeviceDoc/39632b.pdf </b:URL>
    <b:RefOrder>14</b:RefOrder>
  </b:Source>
  <b:Source>
    <b:Tag>10Я</b:Tag>
    <b:SourceType>Misc</b:SourceType>
    <b:Guid>{FE45A222-D23A-436C-ABC8-0A9F1720E512}</b:Guid>
    <b:LCID>0</b:LC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
    <b:Tag>Int</b:Tag>
    <b:SourceType>DocumentFromInternetSite</b:SourceType>
    <b:Guid>{2BEB19B6-6FCD-402B-AC7A-49E3E67365B7}</b:Guid>
    <b:LCID>0</b:LCID>
    <b:InternetSiteTitle>Interrupt в PIC18</b:InternetSiteTitle>
    <b:URL>http://pro-diod.ru/programms/pic-micro/interrupt-v-pic18.html</b:URL>
    <b:RefOrder>16</b:RefOrder>
  </b:Source>
  <b:Source>
    <b:Tag>Мик1</b:Tag>
    <b:SourceType>DocumentFromInternetSite</b:SourceType>
    <b:Guid>{F26F62FE-67BD-48CE-88EC-7BD0A8907418}</b:Guid>
    <b:LCID>0</b:LCID>
    <b:InternetSiteTitle>Микроконтроллеры PIC фирмы Microchip для начинающих</b:InternetSiteTitle>
    <b:URL>http://subscribe.ru/archive/comp.soft.prog.pic/200703/13210529.html</b:URL>
    <b:RefOrder>17</b:RefOrder>
  </b:Source>
  <b:Source>
    <b:Tag>Шир</b:Tag>
    <b:SourceType>DocumentFromInternetSite</b:SourceType>
    <b:Guid>{431A70EA-9F3F-425C-ABEC-EF1FCB0D93CC}</b:Guid>
    <b:LCID>0</b:LCID>
    <b:InternetSiteTitle>Широтно-Импульсная модуляция</b:InternetSiteTitle>
    <b:URL>http://catcatcat.d-lan.dp.ua/skachat/primeryi-postroeniya-koda-programm-dlya-pic-kontrollerov/shirotno-impulsnaya-modulyatsiya/</b:URL>
    <b:RefOrder>18</b:RefOrder>
  </b:Source>
  <b:Source>
    <b:Tag>PWM</b:Tag>
    <b:SourceType>DocumentFromInternetSite</b:SourceType>
    <b:Guid>{43FF0510-E690-4328-B4DD-8D7FA9DA3EA0}</b:Guid>
    <b:LCID>0</b:LCID>
    <b:InternetSiteTitle>PWM, DAC, LPF или как это по нашему ШИМ, ЦАП, ФНЧ</b:InternetSiteTitle>
    <b:URL>http://picdevices.ru/eksperimentyi/pwm-dac-lpf-ili-kak-eto-po-nashemu-shim-tsap-fnch.html?doing_wp_cron=1464891333.4888598918914794921875</b:URL>
    <b:RefOrder>19</b:RefOrder>
  </b:Source>
  <b:Source>
    <b:Tag>Реа</b:Tag>
    <b:SourceType>DocumentFromInternetSite</b:SourceType>
    <b:Guid>{920C8311-76E2-4920-BAED-8835B5BAD64B}</b:Guid>
    <b:LCID>0</b:LCID>
    <b:InternetSiteTitle>Реализация ШИМ на PIC-контроллерах</b:InternetSiteTitle>
    <b:URL>http://portal.tpu.ru/SHARED/p/PEST/pwm.pdf</b:URL>
    <b:RefOrder>20</b:RefOrder>
  </b:Source>
  <b:Source>
    <b:Tag>АЦП</b:Tag>
    <b:SourceType>DocumentFromInternetSite</b:SourceType>
    <b:Guid>{B1CEC320-05A3-4213-A3B6-E1550A974430}</b:Guid>
    <b:LCID>0</b:LCID>
    <b:InternetSiteTitle>АЦП в PIC18F45xx — Аналого-Цифровое преобразование</b:InternetSiteTitle>
    <b:URL>http://pro-diod.ru/programms/pic-micro/acp-v-pic18f45xx-analogo-cifrovoe-preobrazovanie.html</b:URL>
    <b:RefOrder>21</b:RefOrder>
  </b:Source>
  <b:Source>
    <b:Tag>PIC1</b:Tag>
    <b:SourceType>DocumentFromInternetSite</b:SourceType>
    <b:Guid>{0B169F24-0643-4B48-B185-D3F03F6E5E1D}</b:Guid>
    <b:LCID>0</b:LCID>
    <b:InternetSiteTitle>PIC18F2455/2550/4455/4550 Data Sheet / Microchip Technology Inc</b:InternetSiteTitle>
    <b:URL>http://ww1.microchip.com/downloads/en/DeviceDoc/39632e.pdf</b:URL>
    <b:RefOrder>22</b:RefOrder>
  </b:Source>
  <b:Source>
    <b:Tag>Мод</b:Tag>
    <b:SourceType>DocumentFromInternetSite</b:SourceType>
    <b:Guid>{953B6CCA-7C8E-4773-B8BC-23454B9C20F4}</b:Guid>
    <b:LCID>0</b:LCID>
    <b:InternetSiteTitle>Модульное программирование</b:InternetSiteTitle>
    <b:URL>https://ru.wikipedia.org/wiki/%D0%9C%D0%BE%D0%B4%D1%83%D0%BB%D1%8C%D0%BD%D0%BE%D0%B5_%D0%BF%D1%80%D0%BE%D0%B3%D1%80%D0%B0%D0%BC%D0%BC%D0%B8%D1%80%D0%BE%D0%B2%D0%B0%D0%BD%D0%B8%D0%B5</b:URL>
    <b:RefOrder>23</b:RefOrder>
  </b:Source>
  <b:Source>
    <b:Tag>Соз</b:Tag>
    <b:SourceType>DocumentFromInternetSite</b:SourceType>
    <b:Guid>{E6F6F411-FA04-4353-A5E2-296CEE5845CB}</b:Guid>
    <b:LCID>0</b:LCID>
    <b:InternetSiteTitle>Создание и использование DLL</b:InternetSiteTitle>
    <b:URL>http://www.xserver.ru/computer/sredaprogr/msvc/2/</b:URL>
    <b:RefOrder>24</b:RefOrder>
  </b:Source>
  <b:Source>
    <b:Tag>Dll</b:Tag>
    <b:SourceType>DocumentFromInternetSite</b:SourceType>
    <b:Guid>{7CAB4C9C-8CF4-4E3C-B474-E087E06C8AB4}</b:Guid>
    <b:LCID>0</b:LCID>
    <b:InternetSiteTitle>DllMain entry point</b:InternetSiteTitle>
    <b:URL>https://msdn.microsoft.com/ru-ru/library/windows/desktop/ms682583(v=vs.85).aspx</b:URL>
    <b:RefOrder>25</b:RefOrder>
  </b:Source>
  <b:Source>
    <b:Tag>Кан</b:Tag>
    <b:SourceType>DocumentFromInternetSite</b:SourceType>
    <b:Guid>{01276046-10CF-4ADA-827C-77B7DA50FF82}</b:Guid>
    <b:LCID>0</b:LCID>
    <b:InternetSiteTitle>Каналы передачи данных Pipe</b:InternetSiteTitle>
    <b:URL>http://www.frolov-lib.ru/books/bsp/v27/ch2_3.htm</b:URL>
    <b:RefOrder>26</b:RefOrder>
  </b:Source>
  <b:Source>
    <b:Tag>Син</b:Tag>
    <b:SourceType>DocumentFromInternetSite</b:SourceType>
    <b:Guid>{ED6551CE-E735-418B-9597-4BA7B366BE84}</b:Guid>
    <b:LCID>0</b:LCID>
    <b:InternetSiteTitle>Синхронизация процессов и потоков</b:InternetSiteTitle>
    <b:URL>http://www.codenet.ru/progr/cpp/process-threads-sync.php</b:URL>
    <b:RefOrder>27</b:RefOrder>
  </b:Source>
</b:Sources>
</file>

<file path=customXml/itemProps1.xml><?xml version="1.0" encoding="utf-8"?>
<ds:datastoreItem xmlns:ds="http://schemas.openxmlformats.org/officeDocument/2006/customXml" ds:itemID="{2DD101CE-EFE3-4A45-9BE1-3C3591447B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2</TotalTime>
  <Pages>99</Pages>
  <Words>20597</Words>
  <Characters>117408</Characters>
  <Application>Microsoft Office Word</Application>
  <DocSecurity>0</DocSecurity>
  <Lines>978</Lines>
  <Paragraphs>275</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377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Serg</cp:lastModifiedBy>
  <cp:revision>302</cp:revision>
  <dcterms:created xsi:type="dcterms:W3CDTF">2016-04-20T16:16:00Z</dcterms:created>
  <dcterms:modified xsi:type="dcterms:W3CDTF">2016-06-07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